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6"/>
  </p:notesMasterIdLst>
  <p:sldIdLst>
    <p:sldId id="274" r:id="rId2"/>
    <p:sldId id="275" r:id="rId3"/>
    <p:sldId id="283" r:id="rId4"/>
    <p:sldId id="277" r:id="rId5"/>
    <p:sldId id="287" r:id="rId6"/>
    <p:sldId id="298" r:id="rId7"/>
    <p:sldId id="299" r:id="rId8"/>
    <p:sldId id="304" r:id="rId9"/>
    <p:sldId id="290" r:id="rId10"/>
    <p:sldId id="289" r:id="rId11"/>
    <p:sldId id="305" r:id="rId12"/>
    <p:sldId id="278" r:id="rId13"/>
    <p:sldId id="302" r:id="rId14"/>
    <p:sldId id="303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C9B5"/>
    <a:srgbClr val="C17C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8799B23B-EC83-4686-B30A-512413B5E67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50" autoAdjust="0"/>
    <p:restoredTop sz="93979" autoAdjust="0"/>
  </p:normalViewPr>
  <p:slideViewPr>
    <p:cSldViewPr snapToGrid="0">
      <p:cViewPr>
        <p:scale>
          <a:sx n="100" d="100"/>
          <a:sy n="100" d="100"/>
        </p:scale>
        <p:origin x="1206" y="660"/>
      </p:cViewPr>
      <p:guideLst/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7D78F5A-5D7B-48B9-A396-222E6E9DE760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</dgm:pt>
    <dgm:pt modelId="{0F8390A9-DF1E-4642-9769-4CF5BE1BD5F8}">
      <dgm:prSet phldrT="[Text]"/>
      <dgm:spPr>
        <a:solidFill>
          <a:schemeClr val="bg2">
            <a:lumMod val="50000"/>
          </a:schemeClr>
        </a:solidFill>
      </dgm:spPr>
      <dgm:t>
        <a:bodyPr/>
        <a:lstStyle/>
        <a:p>
          <a:pPr algn="ctr"/>
          <a:r>
            <a:rPr lang="en-US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 Introduction</a:t>
          </a:r>
        </a:p>
      </dgm:t>
    </dgm:pt>
    <dgm:pt modelId="{EA1F6ADF-C8C3-414A-9C1B-3A38F23AEF7C}" type="parTrans" cxnId="{4730AD65-B3E6-422F-AF9C-0B934E0A2063}">
      <dgm:prSet/>
      <dgm:spPr/>
      <dgm:t>
        <a:bodyPr/>
        <a:lstStyle/>
        <a:p>
          <a:endParaRPr lang="en-US"/>
        </a:p>
      </dgm:t>
    </dgm:pt>
    <dgm:pt modelId="{FA2B597A-6D5E-48D1-866A-1665CC0AA09A}" type="sibTrans" cxnId="{4730AD65-B3E6-422F-AF9C-0B934E0A2063}">
      <dgm:prSet/>
      <dgm:spPr/>
      <dgm:t>
        <a:bodyPr/>
        <a:lstStyle/>
        <a:p>
          <a:endParaRPr lang="en-US"/>
        </a:p>
      </dgm:t>
    </dgm:pt>
    <dgm:pt modelId="{14D05088-106A-4B2F-8B0A-1AEECC2CE75B}">
      <dgm:prSet phldrT="[Text]"/>
      <dgm:spPr>
        <a:solidFill>
          <a:schemeClr val="bg2"/>
        </a:solidFill>
      </dgm:spPr>
      <dgm:t>
        <a:bodyPr/>
        <a:lstStyle/>
        <a:p>
          <a:pPr algn="ctr"/>
          <a:r>
            <a:rPr lang="en-US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esearch objective and significance</a:t>
          </a:r>
        </a:p>
      </dgm:t>
    </dgm:pt>
    <dgm:pt modelId="{E01721AA-FC72-435E-AB83-58AC0DE99260}" type="parTrans" cxnId="{CF12655C-D56C-47C4-8113-459566296480}">
      <dgm:prSet/>
      <dgm:spPr/>
      <dgm:t>
        <a:bodyPr/>
        <a:lstStyle/>
        <a:p>
          <a:endParaRPr lang="en-US"/>
        </a:p>
      </dgm:t>
    </dgm:pt>
    <dgm:pt modelId="{73EDC239-DCCB-4A30-AD45-B8B8FB7A1C8B}" type="sibTrans" cxnId="{CF12655C-D56C-47C4-8113-459566296480}">
      <dgm:prSet/>
      <dgm:spPr/>
      <dgm:t>
        <a:bodyPr/>
        <a:lstStyle/>
        <a:p>
          <a:endParaRPr lang="en-US"/>
        </a:p>
      </dgm:t>
    </dgm:pt>
    <dgm:pt modelId="{E3FCEE99-7396-4F55-BA52-2C5CCE779BC0}">
      <dgm:prSet phldrT="[Text]"/>
      <dgm:spPr>
        <a:solidFill>
          <a:schemeClr val="bg2"/>
        </a:solidFill>
      </dgm:spPr>
      <dgm:t>
        <a:bodyPr/>
        <a:lstStyle/>
        <a:p>
          <a:pPr algn="ctr"/>
          <a:r>
            <a:rPr lang="en-US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Methodology</a:t>
          </a:r>
        </a:p>
      </dgm:t>
    </dgm:pt>
    <dgm:pt modelId="{764580EA-047E-45BB-A2B4-AFAFF1231A8D}" type="parTrans" cxnId="{CB33EDF1-5BD8-45E9-986C-1D983E0DC86C}">
      <dgm:prSet/>
      <dgm:spPr/>
      <dgm:t>
        <a:bodyPr/>
        <a:lstStyle/>
        <a:p>
          <a:endParaRPr lang="en-US"/>
        </a:p>
      </dgm:t>
    </dgm:pt>
    <dgm:pt modelId="{F4E383F1-6D28-4972-9B88-047D8BA27D41}" type="sibTrans" cxnId="{CB33EDF1-5BD8-45E9-986C-1D983E0DC86C}">
      <dgm:prSet/>
      <dgm:spPr/>
      <dgm:t>
        <a:bodyPr/>
        <a:lstStyle/>
        <a:p>
          <a:endParaRPr lang="en-US"/>
        </a:p>
      </dgm:t>
    </dgm:pt>
    <dgm:pt modelId="{FCC6EABE-D6F0-4C1D-A332-F660F22832FE}">
      <dgm:prSet/>
      <dgm:spPr>
        <a:solidFill>
          <a:schemeClr val="bg2">
            <a:lumMod val="50000"/>
          </a:schemeClr>
        </a:solidFill>
      </dgm:spPr>
      <dgm:t>
        <a:bodyPr/>
        <a:lstStyle/>
        <a:p>
          <a:pPr algn="ctr"/>
          <a:r>
            <a:rPr lang="en-US" b="1" dirty="0" smtClean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Instrumentation</a:t>
          </a:r>
          <a:endParaRPr lang="en-US" b="1" dirty="0">
            <a:solidFill>
              <a:schemeClr val="tx1">
                <a:lumMod val="95000"/>
                <a:lumOff val="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C0802E14-239A-468D-A325-247D74CE898C}" type="parTrans" cxnId="{5E4ACFEF-C2B6-4629-886D-175EBE6C2E0C}">
      <dgm:prSet/>
      <dgm:spPr/>
      <dgm:t>
        <a:bodyPr/>
        <a:lstStyle/>
        <a:p>
          <a:endParaRPr lang="en-US"/>
        </a:p>
      </dgm:t>
    </dgm:pt>
    <dgm:pt modelId="{2BD034C8-90B3-4562-B106-2C9F7E65C423}" type="sibTrans" cxnId="{5E4ACFEF-C2B6-4629-886D-175EBE6C2E0C}">
      <dgm:prSet/>
      <dgm:spPr/>
      <dgm:t>
        <a:bodyPr/>
        <a:lstStyle/>
        <a:p>
          <a:endParaRPr lang="en-US"/>
        </a:p>
      </dgm:t>
    </dgm:pt>
    <dgm:pt modelId="{C67C0338-9C19-4B63-BDB8-DA067540956D}">
      <dgm:prSet/>
      <dgm:spPr>
        <a:solidFill>
          <a:schemeClr val="bg2">
            <a:lumMod val="50000"/>
          </a:schemeClr>
        </a:solidFill>
      </dgm:spPr>
      <dgm:t>
        <a:bodyPr/>
        <a:lstStyle/>
        <a:p>
          <a:pPr algn="ctr"/>
          <a:r>
            <a:rPr lang="en-US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esults</a:t>
          </a:r>
        </a:p>
      </dgm:t>
    </dgm:pt>
    <dgm:pt modelId="{A7B94486-7EB1-482F-B2B8-036977EF0608}" type="parTrans" cxnId="{268270AD-1F60-43E5-A93A-DA0CDDEB61FB}">
      <dgm:prSet/>
      <dgm:spPr/>
      <dgm:t>
        <a:bodyPr/>
        <a:lstStyle/>
        <a:p>
          <a:endParaRPr lang="en-US"/>
        </a:p>
      </dgm:t>
    </dgm:pt>
    <dgm:pt modelId="{3A83D7E6-AC83-4222-8671-61C41F47C987}" type="sibTrans" cxnId="{268270AD-1F60-43E5-A93A-DA0CDDEB61FB}">
      <dgm:prSet/>
      <dgm:spPr/>
      <dgm:t>
        <a:bodyPr/>
        <a:lstStyle/>
        <a:p>
          <a:endParaRPr lang="en-US"/>
        </a:p>
      </dgm:t>
    </dgm:pt>
    <dgm:pt modelId="{6C4048E6-56A6-48FF-9576-18504DCAB014}">
      <dgm:prSet/>
      <dgm:spPr>
        <a:solidFill>
          <a:schemeClr val="bg2"/>
        </a:solidFill>
      </dgm:spPr>
      <dgm:t>
        <a:bodyPr/>
        <a:lstStyle/>
        <a:p>
          <a:pPr algn="ctr"/>
          <a:r>
            <a:rPr lang="en-US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Conclusion</a:t>
          </a:r>
        </a:p>
      </dgm:t>
    </dgm:pt>
    <dgm:pt modelId="{3317CDAB-5C46-4E86-9E4B-B5FCB011C060}" type="parTrans" cxnId="{97A7CB88-ECB0-4E87-9DA2-018B84A7806C}">
      <dgm:prSet/>
      <dgm:spPr/>
      <dgm:t>
        <a:bodyPr/>
        <a:lstStyle/>
        <a:p>
          <a:endParaRPr lang="en-US"/>
        </a:p>
      </dgm:t>
    </dgm:pt>
    <dgm:pt modelId="{38380449-B84A-4950-8E3B-C9529CF05582}" type="sibTrans" cxnId="{97A7CB88-ECB0-4E87-9DA2-018B84A7806C}">
      <dgm:prSet/>
      <dgm:spPr/>
      <dgm:t>
        <a:bodyPr/>
        <a:lstStyle/>
        <a:p>
          <a:endParaRPr lang="en-US"/>
        </a:p>
      </dgm:t>
    </dgm:pt>
    <dgm:pt modelId="{5AC7BDCB-A1F7-44FD-981A-BB51478496D0}" type="pres">
      <dgm:prSet presAssocID="{F7D78F5A-5D7B-48B9-A396-222E6E9DE760}" presName="linear" presStyleCnt="0">
        <dgm:presLayoutVars>
          <dgm:animLvl val="lvl"/>
          <dgm:resizeHandles val="exact"/>
        </dgm:presLayoutVars>
      </dgm:prSet>
      <dgm:spPr/>
    </dgm:pt>
    <dgm:pt modelId="{4C4A7CB5-F669-4CE2-ACA2-E998E4096965}" type="pres">
      <dgm:prSet presAssocID="{0F8390A9-DF1E-4642-9769-4CF5BE1BD5F8}" presName="parentText" presStyleLbl="node1" presStyleIdx="0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61DB37E-65C6-4066-A5F4-E3E22DF867DB}" type="pres">
      <dgm:prSet presAssocID="{FA2B597A-6D5E-48D1-866A-1665CC0AA09A}" presName="spacer" presStyleCnt="0"/>
      <dgm:spPr/>
    </dgm:pt>
    <dgm:pt modelId="{66F2DF3E-FEC1-4BE2-90A9-7360C6EEDA21}" type="pres">
      <dgm:prSet presAssocID="{14D05088-106A-4B2F-8B0A-1AEECC2CE75B}" presName="parentText" presStyleLbl="node1" presStyleIdx="1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EFCC5F-89A2-4E0A-8A10-5DAC1C16ECF3}" type="pres">
      <dgm:prSet presAssocID="{73EDC239-DCCB-4A30-AD45-B8B8FB7A1C8B}" presName="spacer" presStyleCnt="0"/>
      <dgm:spPr/>
    </dgm:pt>
    <dgm:pt modelId="{AC211ED7-B5BC-4CE3-A4BB-0712AB190897}" type="pres">
      <dgm:prSet presAssocID="{E3FCEE99-7396-4F55-BA52-2C5CCE779BC0}" presName="parentText" presStyleLbl="node1" presStyleIdx="2" presStyleCnt="6" custLinFactY="100000" custLinFactNeighborY="11258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1FE6EE2-2897-4E73-8DA8-C19598B526A7}" type="pres">
      <dgm:prSet presAssocID="{F4E383F1-6D28-4972-9B88-047D8BA27D41}" presName="spacer" presStyleCnt="0"/>
      <dgm:spPr/>
    </dgm:pt>
    <dgm:pt modelId="{972B1091-623D-406B-8E4D-E0D8E433461F}" type="pres">
      <dgm:prSet presAssocID="{FCC6EABE-D6F0-4C1D-A332-F660F22832FE}" presName="parentText" presStyleLbl="node1" presStyleIdx="3" presStyleCnt="6" custLinFactY="-99515" custLinFactNeighborY="-10000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28C8F72-5FE9-4DF0-B624-814927DB5C4F}" type="pres">
      <dgm:prSet presAssocID="{2BD034C8-90B3-4562-B106-2C9F7E65C423}" presName="spacer" presStyleCnt="0"/>
      <dgm:spPr/>
    </dgm:pt>
    <dgm:pt modelId="{CF5F2B02-7EAE-426F-BEB9-AAA0ED2D52BF}" type="pres">
      <dgm:prSet presAssocID="{C67C0338-9C19-4B63-BDB8-DA067540956D}" presName="parentText" presStyleLbl="node1" presStyleIdx="4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A902E5-B7BD-4D21-935E-967D69E178FC}" type="pres">
      <dgm:prSet presAssocID="{3A83D7E6-AC83-4222-8671-61C41F47C987}" presName="spacer" presStyleCnt="0"/>
      <dgm:spPr/>
    </dgm:pt>
    <dgm:pt modelId="{42478F82-BF8F-4049-8FCA-C99290848B85}" type="pres">
      <dgm:prSet presAssocID="{6C4048E6-56A6-48FF-9576-18504DCAB014}" presName="parentText" presStyleLbl="node1" presStyleIdx="5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7A7CB88-ECB0-4E87-9DA2-018B84A7806C}" srcId="{F7D78F5A-5D7B-48B9-A396-222E6E9DE760}" destId="{6C4048E6-56A6-48FF-9576-18504DCAB014}" srcOrd="5" destOrd="0" parTransId="{3317CDAB-5C46-4E86-9E4B-B5FCB011C060}" sibTransId="{38380449-B84A-4950-8E3B-C9529CF05582}"/>
    <dgm:cxn modelId="{36EC9BC3-3335-42E0-AC2B-B30C8B166241}" type="presOf" srcId="{E3FCEE99-7396-4F55-BA52-2C5CCE779BC0}" destId="{AC211ED7-B5BC-4CE3-A4BB-0712AB190897}" srcOrd="0" destOrd="0" presId="urn:microsoft.com/office/officeart/2005/8/layout/vList2"/>
    <dgm:cxn modelId="{5E4ACFEF-C2B6-4629-886D-175EBE6C2E0C}" srcId="{F7D78F5A-5D7B-48B9-A396-222E6E9DE760}" destId="{FCC6EABE-D6F0-4C1D-A332-F660F22832FE}" srcOrd="3" destOrd="0" parTransId="{C0802E14-239A-468D-A325-247D74CE898C}" sibTransId="{2BD034C8-90B3-4562-B106-2C9F7E65C423}"/>
    <dgm:cxn modelId="{6D82FA0A-965A-4853-BE51-294BA2C131FB}" type="presOf" srcId="{0F8390A9-DF1E-4642-9769-4CF5BE1BD5F8}" destId="{4C4A7CB5-F669-4CE2-ACA2-E998E4096965}" srcOrd="0" destOrd="0" presId="urn:microsoft.com/office/officeart/2005/8/layout/vList2"/>
    <dgm:cxn modelId="{D91717FB-8DE9-4F74-8BAF-9B855D63CB1E}" type="presOf" srcId="{6C4048E6-56A6-48FF-9576-18504DCAB014}" destId="{42478F82-BF8F-4049-8FCA-C99290848B85}" srcOrd="0" destOrd="0" presId="urn:microsoft.com/office/officeart/2005/8/layout/vList2"/>
    <dgm:cxn modelId="{4730AD65-B3E6-422F-AF9C-0B934E0A2063}" srcId="{F7D78F5A-5D7B-48B9-A396-222E6E9DE760}" destId="{0F8390A9-DF1E-4642-9769-4CF5BE1BD5F8}" srcOrd="0" destOrd="0" parTransId="{EA1F6ADF-C8C3-414A-9C1B-3A38F23AEF7C}" sibTransId="{FA2B597A-6D5E-48D1-866A-1665CC0AA09A}"/>
    <dgm:cxn modelId="{CB33EDF1-5BD8-45E9-986C-1D983E0DC86C}" srcId="{F7D78F5A-5D7B-48B9-A396-222E6E9DE760}" destId="{E3FCEE99-7396-4F55-BA52-2C5CCE779BC0}" srcOrd="2" destOrd="0" parTransId="{764580EA-047E-45BB-A2B4-AFAFF1231A8D}" sibTransId="{F4E383F1-6D28-4972-9B88-047D8BA27D41}"/>
    <dgm:cxn modelId="{CF12655C-D56C-47C4-8113-459566296480}" srcId="{F7D78F5A-5D7B-48B9-A396-222E6E9DE760}" destId="{14D05088-106A-4B2F-8B0A-1AEECC2CE75B}" srcOrd="1" destOrd="0" parTransId="{E01721AA-FC72-435E-AB83-58AC0DE99260}" sibTransId="{73EDC239-DCCB-4A30-AD45-B8B8FB7A1C8B}"/>
    <dgm:cxn modelId="{F369333E-B21B-429F-BCB6-2AD6B83D60A1}" type="presOf" srcId="{14D05088-106A-4B2F-8B0A-1AEECC2CE75B}" destId="{66F2DF3E-FEC1-4BE2-90A9-7360C6EEDA21}" srcOrd="0" destOrd="0" presId="urn:microsoft.com/office/officeart/2005/8/layout/vList2"/>
    <dgm:cxn modelId="{268270AD-1F60-43E5-A93A-DA0CDDEB61FB}" srcId="{F7D78F5A-5D7B-48B9-A396-222E6E9DE760}" destId="{C67C0338-9C19-4B63-BDB8-DA067540956D}" srcOrd="4" destOrd="0" parTransId="{A7B94486-7EB1-482F-B2B8-036977EF0608}" sibTransId="{3A83D7E6-AC83-4222-8671-61C41F47C987}"/>
    <dgm:cxn modelId="{B7EFB736-49EF-45D3-881F-EACA86CF156D}" type="presOf" srcId="{FCC6EABE-D6F0-4C1D-A332-F660F22832FE}" destId="{972B1091-623D-406B-8E4D-E0D8E433461F}" srcOrd="0" destOrd="0" presId="urn:microsoft.com/office/officeart/2005/8/layout/vList2"/>
    <dgm:cxn modelId="{746E92DB-5E15-4314-A9B0-71C434FF53A5}" type="presOf" srcId="{C67C0338-9C19-4B63-BDB8-DA067540956D}" destId="{CF5F2B02-7EAE-426F-BEB9-AAA0ED2D52BF}" srcOrd="0" destOrd="0" presId="urn:microsoft.com/office/officeart/2005/8/layout/vList2"/>
    <dgm:cxn modelId="{99568DAC-5540-435D-B274-368835D31DC0}" type="presOf" srcId="{F7D78F5A-5D7B-48B9-A396-222E6E9DE760}" destId="{5AC7BDCB-A1F7-44FD-981A-BB51478496D0}" srcOrd="0" destOrd="0" presId="urn:microsoft.com/office/officeart/2005/8/layout/vList2"/>
    <dgm:cxn modelId="{C6785C84-75A2-48BD-9737-928A86CCEDB4}" type="presParOf" srcId="{5AC7BDCB-A1F7-44FD-981A-BB51478496D0}" destId="{4C4A7CB5-F669-4CE2-ACA2-E998E4096965}" srcOrd="0" destOrd="0" presId="urn:microsoft.com/office/officeart/2005/8/layout/vList2"/>
    <dgm:cxn modelId="{19CA5E07-EC49-4DAA-A5E3-E4FF56A085B6}" type="presParOf" srcId="{5AC7BDCB-A1F7-44FD-981A-BB51478496D0}" destId="{B61DB37E-65C6-4066-A5F4-E3E22DF867DB}" srcOrd="1" destOrd="0" presId="urn:microsoft.com/office/officeart/2005/8/layout/vList2"/>
    <dgm:cxn modelId="{5F1809A5-164F-4E40-9DA6-8982F3624D31}" type="presParOf" srcId="{5AC7BDCB-A1F7-44FD-981A-BB51478496D0}" destId="{66F2DF3E-FEC1-4BE2-90A9-7360C6EEDA21}" srcOrd="2" destOrd="0" presId="urn:microsoft.com/office/officeart/2005/8/layout/vList2"/>
    <dgm:cxn modelId="{829D3576-F41E-4A18-9160-F2F2654320A4}" type="presParOf" srcId="{5AC7BDCB-A1F7-44FD-981A-BB51478496D0}" destId="{B9EFCC5F-89A2-4E0A-8A10-5DAC1C16ECF3}" srcOrd="3" destOrd="0" presId="urn:microsoft.com/office/officeart/2005/8/layout/vList2"/>
    <dgm:cxn modelId="{A728A130-05EF-4A61-A182-01D88F1407B8}" type="presParOf" srcId="{5AC7BDCB-A1F7-44FD-981A-BB51478496D0}" destId="{AC211ED7-B5BC-4CE3-A4BB-0712AB190897}" srcOrd="4" destOrd="0" presId="urn:microsoft.com/office/officeart/2005/8/layout/vList2"/>
    <dgm:cxn modelId="{451664B8-B70B-4044-998E-D21D0687B42B}" type="presParOf" srcId="{5AC7BDCB-A1F7-44FD-981A-BB51478496D0}" destId="{B1FE6EE2-2897-4E73-8DA8-C19598B526A7}" srcOrd="5" destOrd="0" presId="urn:microsoft.com/office/officeart/2005/8/layout/vList2"/>
    <dgm:cxn modelId="{6EA60625-4CA7-48C9-AB42-EC3B05952EB9}" type="presParOf" srcId="{5AC7BDCB-A1F7-44FD-981A-BB51478496D0}" destId="{972B1091-623D-406B-8E4D-E0D8E433461F}" srcOrd="6" destOrd="0" presId="urn:microsoft.com/office/officeart/2005/8/layout/vList2"/>
    <dgm:cxn modelId="{D2D3C83D-E486-4EE9-ADC7-5A0438F5B5F7}" type="presParOf" srcId="{5AC7BDCB-A1F7-44FD-981A-BB51478496D0}" destId="{F28C8F72-5FE9-4DF0-B624-814927DB5C4F}" srcOrd="7" destOrd="0" presId="urn:microsoft.com/office/officeart/2005/8/layout/vList2"/>
    <dgm:cxn modelId="{B026D4DE-7773-4561-BCA3-B9121FDE027E}" type="presParOf" srcId="{5AC7BDCB-A1F7-44FD-981A-BB51478496D0}" destId="{CF5F2B02-7EAE-426F-BEB9-AAA0ED2D52BF}" srcOrd="8" destOrd="0" presId="urn:microsoft.com/office/officeart/2005/8/layout/vList2"/>
    <dgm:cxn modelId="{243D842F-467C-4348-8EF9-555EFBB1F459}" type="presParOf" srcId="{5AC7BDCB-A1F7-44FD-981A-BB51478496D0}" destId="{64A902E5-B7BD-4D21-935E-967D69E178FC}" srcOrd="9" destOrd="0" presId="urn:microsoft.com/office/officeart/2005/8/layout/vList2"/>
    <dgm:cxn modelId="{13ECF655-C3EA-41E0-8211-0D9B6B0C6CBA}" type="presParOf" srcId="{5AC7BDCB-A1F7-44FD-981A-BB51478496D0}" destId="{42478F82-BF8F-4049-8FCA-C99290848B85}" srcOrd="1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07FA796-1B12-413E-A3C0-9D0E9B5A9FA3}" type="doc">
      <dgm:prSet loTypeId="urn:microsoft.com/office/officeart/2005/8/layout/hList9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4ABD265-71A3-4AF7-85CE-8F5C85CBA688}">
      <dgm:prSet phldrT="[Text]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US" b="1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Black" panose="020B0A04020102020204" pitchFamily="34" charset="0"/>
            </a:rPr>
            <a:t>   URANIUM IN GROUND WATER</a:t>
          </a:r>
        </a:p>
      </dgm:t>
    </dgm:pt>
    <dgm:pt modelId="{3749E3F1-8D41-497F-A223-9C92B6C66C4F}" type="parTrans" cxnId="{26BFFAC5-B67A-40EB-BB89-383A41B395A5}">
      <dgm:prSet/>
      <dgm:spPr/>
      <dgm:t>
        <a:bodyPr/>
        <a:lstStyle/>
        <a:p>
          <a:endParaRPr lang="en-US"/>
        </a:p>
      </dgm:t>
    </dgm:pt>
    <dgm:pt modelId="{B2D97EB0-01E4-40E6-90B6-ECAA3B450629}" type="sibTrans" cxnId="{26BFFAC5-B67A-40EB-BB89-383A41B395A5}">
      <dgm:prSet/>
      <dgm:spPr/>
      <dgm:t>
        <a:bodyPr/>
        <a:lstStyle/>
        <a:p>
          <a:endParaRPr lang="en-US"/>
        </a:p>
      </dgm:t>
    </dgm:pt>
    <dgm:pt modelId="{EF3E258E-1131-4CB5-B610-F4CB1F0CBE78}">
      <dgm:prSet phldrT="[Text]" custT="1"/>
      <dgm:spPr/>
      <dgm:t>
        <a:bodyPr/>
        <a:lstStyle/>
        <a:p>
          <a:r>
            <a:rPr lang="en-US" sz="1800" b="1" dirty="0"/>
            <a:t>Amount of Uranium in aquifer rocks</a:t>
          </a:r>
        </a:p>
      </dgm:t>
    </dgm:pt>
    <dgm:pt modelId="{182E0572-3714-4AE9-8BD3-D589E5C94475}" type="parTrans" cxnId="{3D6DB4CE-CC36-41CF-90C9-E97FAE98DB0A}">
      <dgm:prSet/>
      <dgm:spPr/>
      <dgm:t>
        <a:bodyPr/>
        <a:lstStyle/>
        <a:p>
          <a:endParaRPr lang="en-US"/>
        </a:p>
      </dgm:t>
    </dgm:pt>
    <dgm:pt modelId="{E965F78B-CFA1-478D-A675-040A5B74B2B7}" type="sibTrans" cxnId="{3D6DB4CE-CC36-41CF-90C9-E97FAE98DB0A}">
      <dgm:prSet/>
      <dgm:spPr/>
      <dgm:t>
        <a:bodyPr/>
        <a:lstStyle/>
        <a:p>
          <a:endParaRPr lang="en-US"/>
        </a:p>
      </dgm:t>
    </dgm:pt>
    <dgm:pt modelId="{7CF11120-41CF-4C9A-BBD9-A4CEB82A6E65}">
      <dgm:prSet phldrT="[Text]" custT="1"/>
      <dgm:spPr/>
      <dgm:t>
        <a:bodyPr/>
        <a:lstStyle/>
        <a:p>
          <a:r>
            <a:rPr lang="en-US" sz="2000" dirty="0"/>
            <a:t>Ground water decline,  Nitrate</a:t>
          </a:r>
          <a:br>
            <a:rPr lang="en-US" sz="2000" dirty="0"/>
          </a:br>
          <a:r>
            <a:rPr lang="en-US" sz="2000" dirty="0"/>
            <a:t>pollution</a:t>
          </a:r>
        </a:p>
      </dgm:t>
    </dgm:pt>
    <dgm:pt modelId="{C6DD2FDA-4D96-4761-B60B-B536F315CDDD}" type="parTrans" cxnId="{ED1B8F49-AFB4-485C-B592-9612F95AD525}">
      <dgm:prSet/>
      <dgm:spPr/>
      <dgm:t>
        <a:bodyPr/>
        <a:lstStyle/>
        <a:p>
          <a:endParaRPr lang="en-US"/>
        </a:p>
      </dgm:t>
    </dgm:pt>
    <dgm:pt modelId="{E067C483-CDB5-4C2A-94A1-16C0981DA956}" type="sibTrans" cxnId="{ED1B8F49-AFB4-485C-B592-9612F95AD525}">
      <dgm:prSet/>
      <dgm:spPr/>
      <dgm:t>
        <a:bodyPr/>
        <a:lstStyle/>
        <a:p>
          <a:endParaRPr lang="en-US"/>
        </a:p>
      </dgm:t>
    </dgm:pt>
    <dgm:pt modelId="{B2A51C8E-461A-4BFF-B30D-2D592E0B2943}">
      <dgm:prSet custT="1"/>
      <dgm:spPr/>
      <dgm:t>
        <a:bodyPr/>
        <a:lstStyle/>
        <a:p>
          <a:r>
            <a:rPr lang="en-US" sz="2000" b="1" dirty="0"/>
            <a:t>Water-Rock interactions</a:t>
          </a:r>
        </a:p>
      </dgm:t>
    </dgm:pt>
    <dgm:pt modelId="{1C413930-4152-4367-B8C9-2809D67456FC}" type="parTrans" cxnId="{B45FE770-6FF3-4D3E-B60F-AD8BFE32AF5D}">
      <dgm:prSet/>
      <dgm:spPr/>
      <dgm:t>
        <a:bodyPr/>
        <a:lstStyle/>
        <a:p>
          <a:endParaRPr lang="en-US"/>
        </a:p>
      </dgm:t>
    </dgm:pt>
    <dgm:pt modelId="{5ACAC663-447F-4663-8E92-354BBFDEF8AD}" type="sibTrans" cxnId="{B45FE770-6FF3-4D3E-B60F-AD8BFE32AF5D}">
      <dgm:prSet/>
      <dgm:spPr/>
      <dgm:t>
        <a:bodyPr/>
        <a:lstStyle/>
        <a:p>
          <a:endParaRPr lang="en-US"/>
        </a:p>
      </dgm:t>
    </dgm:pt>
    <dgm:pt modelId="{63E11A00-739A-4D8B-9067-A352F443E44D}">
      <dgm:prSet custT="1"/>
      <dgm:spPr/>
      <dgm:t>
        <a:bodyPr/>
        <a:lstStyle/>
        <a:p>
          <a:r>
            <a:rPr lang="en-US" sz="1600" b="1" dirty="0"/>
            <a:t>Interaction of Uranium with other compounds like bicarbonates</a:t>
          </a:r>
        </a:p>
      </dgm:t>
    </dgm:pt>
    <dgm:pt modelId="{9F4741BE-8773-4AE8-A895-E4702F8E1DE2}" type="parTrans" cxnId="{2255B870-E5CA-4B6F-8678-0583EAD4038E}">
      <dgm:prSet/>
      <dgm:spPr/>
      <dgm:t>
        <a:bodyPr/>
        <a:lstStyle/>
        <a:p>
          <a:endParaRPr lang="en-US"/>
        </a:p>
      </dgm:t>
    </dgm:pt>
    <dgm:pt modelId="{8FA7D691-8177-4F80-864D-353DA4056CD2}" type="sibTrans" cxnId="{2255B870-E5CA-4B6F-8678-0583EAD4038E}">
      <dgm:prSet/>
      <dgm:spPr/>
      <dgm:t>
        <a:bodyPr/>
        <a:lstStyle/>
        <a:p>
          <a:endParaRPr lang="en-US"/>
        </a:p>
      </dgm:t>
    </dgm:pt>
    <dgm:pt modelId="{11BE800B-69F6-44F0-B011-6CA0B7E7E88E}" type="pres">
      <dgm:prSet presAssocID="{707FA796-1B12-413E-A3C0-9D0E9B5A9FA3}" presName="list" presStyleCnt="0">
        <dgm:presLayoutVars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9F456E48-D3A9-4F1A-BBFD-3CBE3A88A0B8}" type="pres">
      <dgm:prSet presAssocID="{24ABD265-71A3-4AF7-85CE-8F5C85CBA688}" presName="posSpace" presStyleCnt="0"/>
      <dgm:spPr/>
    </dgm:pt>
    <dgm:pt modelId="{8D23378F-02FF-40EB-95D5-0EE2BFC8E4BE}" type="pres">
      <dgm:prSet presAssocID="{24ABD265-71A3-4AF7-85CE-8F5C85CBA688}" presName="vertFlow" presStyleCnt="0"/>
      <dgm:spPr/>
    </dgm:pt>
    <dgm:pt modelId="{D54FFAA8-C5C7-40F9-9971-5028FDF17EA2}" type="pres">
      <dgm:prSet presAssocID="{24ABD265-71A3-4AF7-85CE-8F5C85CBA688}" presName="topSpace" presStyleCnt="0"/>
      <dgm:spPr/>
    </dgm:pt>
    <dgm:pt modelId="{5E28C5C3-CEBF-408E-A06E-368FF2ECF8F9}" type="pres">
      <dgm:prSet presAssocID="{24ABD265-71A3-4AF7-85CE-8F5C85CBA688}" presName="firstComp" presStyleCnt="0"/>
      <dgm:spPr/>
    </dgm:pt>
    <dgm:pt modelId="{08D91F79-0E4F-4023-8542-9DCFD26074E3}" type="pres">
      <dgm:prSet presAssocID="{24ABD265-71A3-4AF7-85CE-8F5C85CBA688}" presName="firstChild" presStyleLbl="bgAccFollowNode1" presStyleIdx="0" presStyleCnt="4" custLinFactX="-44478" custLinFactNeighborX="-100000" custLinFactNeighborY="-10002"/>
      <dgm:spPr/>
      <dgm:t>
        <a:bodyPr/>
        <a:lstStyle/>
        <a:p>
          <a:endParaRPr lang="en-US"/>
        </a:p>
      </dgm:t>
    </dgm:pt>
    <dgm:pt modelId="{9A9E2D68-EE45-4981-BA17-EF88A1FB7E5C}" type="pres">
      <dgm:prSet presAssocID="{24ABD265-71A3-4AF7-85CE-8F5C85CBA688}" presName="firstChildTx" presStyleLbl="bg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F1DA30-940A-4967-9D9C-ED5D7150DA0D}" type="pres">
      <dgm:prSet presAssocID="{B2A51C8E-461A-4BFF-B30D-2D592E0B2943}" presName="comp" presStyleCnt="0"/>
      <dgm:spPr/>
    </dgm:pt>
    <dgm:pt modelId="{2D5AFECE-9BD4-491F-9939-B460174026CA}" type="pres">
      <dgm:prSet presAssocID="{B2A51C8E-461A-4BFF-B30D-2D592E0B2943}" presName="child" presStyleLbl="bgAccFollowNode1" presStyleIdx="1" presStyleCnt="4" custScaleX="92148" custLinFactY="-8930" custLinFactNeighborX="-64402" custLinFactNeighborY="-100000"/>
      <dgm:spPr/>
      <dgm:t>
        <a:bodyPr/>
        <a:lstStyle/>
        <a:p>
          <a:endParaRPr lang="en-US"/>
        </a:p>
      </dgm:t>
    </dgm:pt>
    <dgm:pt modelId="{C597BE7C-7AFA-402D-B0E6-6846D242E805}" type="pres">
      <dgm:prSet presAssocID="{B2A51C8E-461A-4BFF-B30D-2D592E0B2943}" presName="childTx" presStyleLbl="bg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664865C-C2DC-40EB-B800-AC20FF97AF3F}" type="pres">
      <dgm:prSet presAssocID="{63E11A00-739A-4D8B-9067-A352F443E44D}" presName="comp" presStyleCnt="0"/>
      <dgm:spPr/>
    </dgm:pt>
    <dgm:pt modelId="{921E6214-66E0-408D-A8F2-3EA1A55D2ED9}" type="pres">
      <dgm:prSet presAssocID="{63E11A00-739A-4D8B-9067-A352F443E44D}" presName="child" presStyleLbl="bgAccFollowNode1" presStyleIdx="2" presStyleCnt="4" custLinFactY="-100000" custLinFactNeighborX="28589" custLinFactNeighborY="-108930"/>
      <dgm:spPr/>
      <dgm:t>
        <a:bodyPr/>
        <a:lstStyle/>
        <a:p>
          <a:endParaRPr lang="en-US"/>
        </a:p>
      </dgm:t>
    </dgm:pt>
    <dgm:pt modelId="{F9FBC4DF-7827-4804-8CA2-8D431A13B3BA}" type="pres">
      <dgm:prSet presAssocID="{63E11A00-739A-4D8B-9067-A352F443E44D}" presName="childTx" presStyleLbl="bg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5812B91-EB4A-4529-94DB-909A8C8AB49F}" type="pres">
      <dgm:prSet presAssocID="{7CF11120-41CF-4C9A-BBD9-A4CEB82A6E65}" presName="comp" presStyleCnt="0"/>
      <dgm:spPr/>
    </dgm:pt>
    <dgm:pt modelId="{3EF2E938-DE69-4535-9708-5D6EF40AEAA0}" type="pres">
      <dgm:prSet presAssocID="{7CF11120-41CF-4C9A-BBD9-A4CEB82A6E65}" presName="child" presStyleLbl="bgAccFollowNode1" presStyleIdx="3" presStyleCnt="4" custLinFactX="17742" custLinFactY="-110537" custLinFactNeighborX="100000" custLinFactNeighborY="-200000"/>
      <dgm:spPr/>
      <dgm:t>
        <a:bodyPr/>
        <a:lstStyle/>
        <a:p>
          <a:endParaRPr lang="en-US"/>
        </a:p>
      </dgm:t>
    </dgm:pt>
    <dgm:pt modelId="{F3F0EE96-83EA-4603-85EF-3FD8F198B2FC}" type="pres">
      <dgm:prSet presAssocID="{7CF11120-41CF-4C9A-BBD9-A4CEB82A6E65}" presName="childTx" presStyleLbl="bg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5A8C211-CB56-4F99-95BC-DF4A1E4ED805}" type="pres">
      <dgm:prSet presAssocID="{24ABD265-71A3-4AF7-85CE-8F5C85CBA688}" presName="negSpace" presStyleCnt="0"/>
      <dgm:spPr/>
    </dgm:pt>
    <dgm:pt modelId="{AE045497-3DA7-4DA1-A3DB-DB575BA51564}" type="pres">
      <dgm:prSet presAssocID="{24ABD265-71A3-4AF7-85CE-8F5C85CBA688}" presName="circle" presStyleLbl="node1" presStyleIdx="0" presStyleCnt="1" custScaleX="211824" custScaleY="178279" custLinFactX="-100000" custLinFactNeighborX="-101365" custLinFactNeighborY="-9121"/>
      <dgm:spPr/>
      <dgm:t>
        <a:bodyPr/>
        <a:lstStyle/>
        <a:p>
          <a:endParaRPr lang="en-US"/>
        </a:p>
      </dgm:t>
    </dgm:pt>
  </dgm:ptLst>
  <dgm:cxnLst>
    <dgm:cxn modelId="{E23AFCE8-588D-40C6-8EBC-475C560DD8B4}" type="presOf" srcId="{24ABD265-71A3-4AF7-85CE-8F5C85CBA688}" destId="{AE045497-3DA7-4DA1-A3DB-DB575BA51564}" srcOrd="0" destOrd="0" presId="urn:microsoft.com/office/officeart/2005/8/layout/hList9"/>
    <dgm:cxn modelId="{1DAABAB8-9D5B-4554-AC4D-93A278DAA9DA}" type="presOf" srcId="{7CF11120-41CF-4C9A-BBD9-A4CEB82A6E65}" destId="{3EF2E938-DE69-4535-9708-5D6EF40AEAA0}" srcOrd="0" destOrd="0" presId="urn:microsoft.com/office/officeart/2005/8/layout/hList9"/>
    <dgm:cxn modelId="{B456E96A-B756-4332-B964-057BE7AE9964}" type="presOf" srcId="{63E11A00-739A-4D8B-9067-A352F443E44D}" destId="{921E6214-66E0-408D-A8F2-3EA1A55D2ED9}" srcOrd="0" destOrd="0" presId="urn:microsoft.com/office/officeart/2005/8/layout/hList9"/>
    <dgm:cxn modelId="{B45FE770-6FF3-4D3E-B60F-AD8BFE32AF5D}" srcId="{24ABD265-71A3-4AF7-85CE-8F5C85CBA688}" destId="{B2A51C8E-461A-4BFF-B30D-2D592E0B2943}" srcOrd="1" destOrd="0" parTransId="{1C413930-4152-4367-B8C9-2809D67456FC}" sibTransId="{5ACAC663-447F-4663-8E92-354BBFDEF8AD}"/>
    <dgm:cxn modelId="{3D6DB4CE-CC36-41CF-90C9-E97FAE98DB0A}" srcId="{24ABD265-71A3-4AF7-85CE-8F5C85CBA688}" destId="{EF3E258E-1131-4CB5-B610-F4CB1F0CBE78}" srcOrd="0" destOrd="0" parTransId="{182E0572-3714-4AE9-8BD3-D589E5C94475}" sibTransId="{E965F78B-CFA1-478D-A675-040A5B74B2B7}"/>
    <dgm:cxn modelId="{A0D157F2-392E-4EAE-A536-F23763C22470}" type="presOf" srcId="{7CF11120-41CF-4C9A-BBD9-A4CEB82A6E65}" destId="{F3F0EE96-83EA-4603-85EF-3FD8F198B2FC}" srcOrd="1" destOrd="0" presId="urn:microsoft.com/office/officeart/2005/8/layout/hList9"/>
    <dgm:cxn modelId="{9908985B-F993-46ED-A568-9FCCD6325F65}" type="presOf" srcId="{63E11A00-739A-4D8B-9067-A352F443E44D}" destId="{F9FBC4DF-7827-4804-8CA2-8D431A13B3BA}" srcOrd="1" destOrd="0" presId="urn:microsoft.com/office/officeart/2005/8/layout/hList9"/>
    <dgm:cxn modelId="{6339AFC9-81FD-47E7-A090-9EC8F988A3CF}" type="presOf" srcId="{B2A51C8E-461A-4BFF-B30D-2D592E0B2943}" destId="{C597BE7C-7AFA-402D-B0E6-6846D242E805}" srcOrd="1" destOrd="0" presId="urn:microsoft.com/office/officeart/2005/8/layout/hList9"/>
    <dgm:cxn modelId="{ED1B8F49-AFB4-485C-B592-9612F95AD525}" srcId="{24ABD265-71A3-4AF7-85CE-8F5C85CBA688}" destId="{7CF11120-41CF-4C9A-BBD9-A4CEB82A6E65}" srcOrd="3" destOrd="0" parTransId="{C6DD2FDA-4D96-4761-B60B-B536F315CDDD}" sibTransId="{E067C483-CDB5-4C2A-94A1-16C0981DA956}"/>
    <dgm:cxn modelId="{13DD72CD-0C06-4EBB-B739-B341EBFD56FF}" type="presOf" srcId="{EF3E258E-1131-4CB5-B610-F4CB1F0CBE78}" destId="{08D91F79-0E4F-4023-8542-9DCFD26074E3}" srcOrd="0" destOrd="0" presId="urn:microsoft.com/office/officeart/2005/8/layout/hList9"/>
    <dgm:cxn modelId="{2255B870-E5CA-4B6F-8678-0583EAD4038E}" srcId="{24ABD265-71A3-4AF7-85CE-8F5C85CBA688}" destId="{63E11A00-739A-4D8B-9067-A352F443E44D}" srcOrd="2" destOrd="0" parTransId="{9F4741BE-8773-4AE8-A895-E4702F8E1DE2}" sibTransId="{8FA7D691-8177-4F80-864D-353DA4056CD2}"/>
    <dgm:cxn modelId="{26BFFAC5-B67A-40EB-BB89-383A41B395A5}" srcId="{707FA796-1B12-413E-A3C0-9D0E9B5A9FA3}" destId="{24ABD265-71A3-4AF7-85CE-8F5C85CBA688}" srcOrd="0" destOrd="0" parTransId="{3749E3F1-8D41-497F-A223-9C92B6C66C4F}" sibTransId="{B2D97EB0-01E4-40E6-90B6-ECAA3B450629}"/>
    <dgm:cxn modelId="{CC7D4ABF-D505-4026-87A3-B88E145DB497}" type="presOf" srcId="{B2A51C8E-461A-4BFF-B30D-2D592E0B2943}" destId="{2D5AFECE-9BD4-491F-9939-B460174026CA}" srcOrd="0" destOrd="0" presId="urn:microsoft.com/office/officeart/2005/8/layout/hList9"/>
    <dgm:cxn modelId="{F2CFB4CF-1BBB-4DA5-B364-54A04307029B}" type="presOf" srcId="{EF3E258E-1131-4CB5-B610-F4CB1F0CBE78}" destId="{9A9E2D68-EE45-4981-BA17-EF88A1FB7E5C}" srcOrd="1" destOrd="0" presId="urn:microsoft.com/office/officeart/2005/8/layout/hList9"/>
    <dgm:cxn modelId="{23678D39-34B6-4DFF-8C49-C2D579BAEBB0}" type="presOf" srcId="{707FA796-1B12-413E-A3C0-9D0E9B5A9FA3}" destId="{11BE800B-69F6-44F0-B011-6CA0B7E7E88E}" srcOrd="0" destOrd="0" presId="urn:microsoft.com/office/officeart/2005/8/layout/hList9"/>
    <dgm:cxn modelId="{2D2FC2FE-D7C6-42A7-B256-83E7C96644C5}" type="presParOf" srcId="{11BE800B-69F6-44F0-B011-6CA0B7E7E88E}" destId="{9F456E48-D3A9-4F1A-BBFD-3CBE3A88A0B8}" srcOrd="0" destOrd="0" presId="urn:microsoft.com/office/officeart/2005/8/layout/hList9"/>
    <dgm:cxn modelId="{047EAAA2-8094-47F3-AB2E-7F93D5C892C2}" type="presParOf" srcId="{11BE800B-69F6-44F0-B011-6CA0B7E7E88E}" destId="{8D23378F-02FF-40EB-95D5-0EE2BFC8E4BE}" srcOrd="1" destOrd="0" presId="urn:microsoft.com/office/officeart/2005/8/layout/hList9"/>
    <dgm:cxn modelId="{EFAC6871-09D9-4271-A91F-F1AF815C4E36}" type="presParOf" srcId="{8D23378F-02FF-40EB-95D5-0EE2BFC8E4BE}" destId="{D54FFAA8-C5C7-40F9-9971-5028FDF17EA2}" srcOrd="0" destOrd="0" presId="urn:microsoft.com/office/officeart/2005/8/layout/hList9"/>
    <dgm:cxn modelId="{9809526B-F996-4A79-BD39-878D5825B513}" type="presParOf" srcId="{8D23378F-02FF-40EB-95D5-0EE2BFC8E4BE}" destId="{5E28C5C3-CEBF-408E-A06E-368FF2ECF8F9}" srcOrd="1" destOrd="0" presId="urn:microsoft.com/office/officeart/2005/8/layout/hList9"/>
    <dgm:cxn modelId="{3144F997-0BB6-47AB-987B-693765689437}" type="presParOf" srcId="{5E28C5C3-CEBF-408E-A06E-368FF2ECF8F9}" destId="{08D91F79-0E4F-4023-8542-9DCFD26074E3}" srcOrd="0" destOrd="0" presId="urn:microsoft.com/office/officeart/2005/8/layout/hList9"/>
    <dgm:cxn modelId="{C2DB063A-3ABC-4994-9BC3-0868965D6866}" type="presParOf" srcId="{5E28C5C3-CEBF-408E-A06E-368FF2ECF8F9}" destId="{9A9E2D68-EE45-4981-BA17-EF88A1FB7E5C}" srcOrd="1" destOrd="0" presId="urn:microsoft.com/office/officeart/2005/8/layout/hList9"/>
    <dgm:cxn modelId="{9CBD8A9E-3214-4548-932E-588AF223E00D}" type="presParOf" srcId="{8D23378F-02FF-40EB-95D5-0EE2BFC8E4BE}" destId="{17F1DA30-940A-4967-9D9C-ED5D7150DA0D}" srcOrd="2" destOrd="0" presId="urn:microsoft.com/office/officeart/2005/8/layout/hList9"/>
    <dgm:cxn modelId="{B3FC876C-F4D6-4B2C-BA71-7EDEAAFE528E}" type="presParOf" srcId="{17F1DA30-940A-4967-9D9C-ED5D7150DA0D}" destId="{2D5AFECE-9BD4-491F-9939-B460174026CA}" srcOrd="0" destOrd="0" presId="urn:microsoft.com/office/officeart/2005/8/layout/hList9"/>
    <dgm:cxn modelId="{1CD6E282-DBA5-41D2-9195-3258B11D398C}" type="presParOf" srcId="{17F1DA30-940A-4967-9D9C-ED5D7150DA0D}" destId="{C597BE7C-7AFA-402D-B0E6-6846D242E805}" srcOrd="1" destOrd="0" presId="urn:microsoft.com/office/officeart/2005/8/layout/hList9"/>
    <dgm:cxn modelId="{7096484E-623F-4184-9566-D7962F20740F}" type="presParOf" srcId="{8D23378F-02FF-40EB-95D5-0EE2BFC8E4BE}" destId="{5664865C-C2DC-40EB-B800-AC20FF97AF3F}" srcOrd="3" destOrd="0" presId="urn:microsoft.com/office/officeart/2005/8/layout/hList9"/>
    <dgm:cxn modelId="{8084F3C7-6BEF-4395-A636-083A0235D50B}" type="presParOf" srcId="{5664865C-C2DC-40EB-B800-AC20FF97AF3F}" destId="{921E6214-66E0-408D-A8F2-3EA1A55D2ED9}" srcOrd="0" destOrd="0" presId="urn:microsoft.com/office/officeart/2005/8/layout/hList9"/>
    <dgm:cxn modelId="{44677D16-E6DF-435F-87A6-EC616EC63183}" type="presParOf" srcId="{5664865C-C2DC-40EB-B800-AC20FF97AF3F}" destId="{F9FBC4DF-7827-4804-8CA2-8D431A13B3BA}" srcOrd="1" destOrd="0" presId="urn:microsoft.com/office/officeart/2005/8/layout/hList9"/>
    <dgm:cxn modelId="{F32BCD05-CF85-4597-B4E2-F73953D55E7F}" type="presParOf" srcId="{8D23378F-02FF-40EB-95D5-0EE2BFC8E4BE}" destId="{D5812B91-EB4A-4529-94DB-909A8C8AB49F}" srcOrd="4" destOrd="0" presId="urn:microsoft.com/office/officeart/2005/8/layout/hList9"/>
    <dgm:cxn modelId="{A9407A21-43B5-4F53-9648-1A8D51255F50}" type="presParOf" srcId="{D5812B91-EB4A-4529-94DB-909A8C8AB49F}" destId="{3EF2E938-DE69-4535-9708-5D6EF40AEAA0}" srcOrd="0" destOrd="0" presId="urn:microsoft.com/office/officeart/2005/8/layout/hList9"/>
    <dgm:cxn modelId="{6C415F75-E840-4FDD-89A9-FB904B989DCB}" type="presParOf" srcId="{D5812B91-EB4A-4529-94DB-909A8C8AB49F}" destId="{F3F0EE96-83EA-4603-85EF-3FD8F198B2FC}" srcOrd="1" destOrd="0" presId="urn:microsoft.com/office/officeart/2005/8/layout/hList9"/>
    <dgm:cxn modelId="{A2F3C3C7-770D-4081-8BE7-F20BFE7224E5}" type="presParOf" srcId="{11BE800B-69F6-44F0-B011-6CA0B7E7E88E}" destId="{85A8C211-CB56-4F99-95BC-DF4A1E4ED805}" srcOrd="2" destOrd="0" presId="urn:microsoft.com/office/officeart/2005/8/layout/hList9"/>
    <dgm:cxn modelId="{9A75D27B-88EC-447C-8BD5-575C0C4E9D12}" type="presParOf" srcId="{11BE800B-69F6-44F0-B011-6CA0B7E7E88E}" destId="{AE045497-3DA7-4DA1-A3DB-DB575BA51564}" srcOrd="3" destOrd="0" presId="urn:microsoft.com/office/officeart/2005/8/layout/hList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CFC8BA0-3B32-4831-BD7C-185C913B5BD7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C458EF0-4E61-4784-8451-81434EB68C9F}">
      <dgm:prSet phldrT="[Text]" custT="1"/>
      <dgm:spPr/>
      <dgm:t>
        <a:bodyPr/>
        <a:lstStyle/>
        <a:p>
          <a:r>
            <a:rPr lang="en-US" sz="2000" b="1" i="0" dirty="0">
              <a:latin typeface="Arial" panose="020B0604020202020204" pitchFamily="34" charset="0"/>
              <a:cs typeface="Arial" panose="020B0604020202020204" pitchFamily="34" charset="0"/>
            </a:rPr>
            <a:t>Low level of radioactivity of Natural Uranium</a:t>
          </a:r>
        </a:p>
      </dgm:t>
    </dgm:pt>
    <dgm:pt modelId="{B1DF8732-3B21-4B0F-ACC0-3E820A618B3D}" type="parTrans" cxnId="{CDA2FC04-2D7F-4ACE-A78E-5E3098657BCE}">
      <dgm:prSet/>
      <dgm:spPr/>
      <dgm:t>
        <a:bodyPr/>
        <a:lstStyle/>
        <a:p>
          <a:endParaRPr lang="en-US"/>
        </a:p>
      </dgm:t>
    </dgm:pt>
    <dgm:pt modelId="{C2F5C87A-382F-4ABE-B0FF-EF1CFA7FDEAE}" type="sibTrans" cxnId="{CDA2FC04-2D7F-4ACE-A78E-5E3098657BCE}">
      <dgm:prSet/>
      <dgm:spPr/>
      <dgm:t>
        <a:bodyPr/>
        <a:lstStyle/>
        <a:p>
          <a:endParaRPr lang="en-US"/>
        </a:p>
      </dgm:t>
    </dgm:pt>
    <dgm:pt modelId="{8369C1BB-6C62-429C-87EA-8249173F9F4E}">
      <dgm:prSet phldrT="[Text]" custT="1"/>
      <dgm:spPr/>
      <dgm:t>
        <a:bodyPr/>
        <a:lstStyle/>
        <a:p>
          <a:r>
            <a:rPr lang="en-US" sz="2000" b="1" i="0" dirty="0">
              <a:latin typeface="Arial" panose="020B0604020202020204" pitchFamily="34" charset="0"/>
              <a:cs typeface="Arial" panose="020B0604020202020204" pitchFamily="34" charset="0"/>
            </a:rPr>
            <a:t>Radiological toxicity due oral </a:t>
          </a:r>
          <a:r>
            <a:rPr lang="en-US" sz="2000" b="1" i="0" dirty="0" smtClean="0">
              <a:latin typeface="Arial" panose="020B0604020202020204" pitchFamily="34" charset="0"/>
              <a:cs typeface="Arial" panose="020B0604020202020204" pitchFamily="34" charset="0"/>
            </a:rPr>
            <a:t>ingestion, inhalation</a:t>
          </a:r>
          <a:endParaRPr lang="en-US" sz="2000" b="1" i="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2E7956F4-475E-4F9F-8BB6-F4C555E0629E}" type="parTrans" cxnId="{584F4BCE-CCB4-442F-8F4F-639CEA8B4FB4}">
      <dgm:prSet/>
      <dgm:spPr/>
      <dgm:t>
        <a:bodyPr/>
        <a:lstStyle/>
        <a:p>
          <a:endParaRPr lang="en-US"/>
        </a:p>
      </dgm:t>
    </dgm:pt>
    <dgm:pt modelId="{479F4D93-0E58-48B6-B045-1F2B1883CC76}" type="sibTrans" cxnId="{584F4BCE-CCB4-442F-8F4F-639CEA8B4FB4}">
      <dgm:prSet/>
      <dgm:spPr/>
      <dgm:t>
        <a:bodyPr/>
        <a:lstStyle/>
        <a:p>
          <a:endParaRPr lang="en-US"/>
        </a:p>
      </dgm:t>
    </dgm:pt>
    <dgm:pt modelId="{7CA7AA98-6A70-4700-94C3-E8589F46B79F}">
      <dgm:prSet phldrT="[Text]" custT="1"/>
      <dgm:spPr/>
      <dgm:t>
        <a:bodyPr/>
        <a:lstStyle/>
        <a:p>
          <a:pPr algn="just"/>
          <a:r>
            <a:rPr lang="en-US" sz="2000" b="1" i="0" dirty="0">
              <a:latin typeface="Arial" panose="020B0604020202020204" pitchFamily="34" charset="0"/>
              <a:cs typeface="Arial" panose="020B0604020202020204" pitchFamily="34" charset="0"/>
            </a:rPr>
            <a:t>Uranyl compounds form stable complexes with proteins and nucleotides targeting skeleton, kidney and liver as primary sites</a:t>
          </a:r>
        </a:p>
      </dgm:t>
    </dgm:pt>
    <dgm:pt modelId="{F1151152-C64E-4479-8373-D6EDC7F0E948}" type="parTrans" cxnId="{FA39F690-CB7B-4D79-BD26-B79C3CE8E370}">
      <dgm:prSet/>
      <dgm:spPr/>
      <dgm:t>
        <a:bodyPr/>
        <a:lstStyle/>
        <a:p>
          <a:endParaRPr lang="en-US"/>
        </a:p>
      </dgm:t>
    </dgm:pt>
    <dgm:pt modelId="{184A3502-D7FE-4F30-9C32-4E7BC99A1B80}" type="sibTrans" cxnId="{FA39F690-CB7B-4D79-BD26-B79C3CE8E370}">
      <dgm:prSet/>
      <dgm:spPr/>
      <dgm:t>
        <a:bodyPr/>
        <a:lstStyle/>
        <a:p>
          <a:endParaRPr lang="en-US"/>
        </a:p>
      </dgm:t>
    </dgm:pt>
    <dgm:pt modelId="{E0F100E1-2A29-43B0-BAAB-D922B0041273}">
      <dgm:prSet phldrT="[Text]" custT="1"/>
      <dgm:spPr/>
      <dgm:t>
        <a:bodyPr/>
        <a:lstStyle/>
        <a:p>
          <a:r>
            <a:rPr lang="en-US" sz="2000" b="1" i="0" dirty="0">
              <a:latin typeface="Arial" panose="020B0604020202020204" pitchFamily="34" charset="0"/>
              <a:cs typeface="Arial" panose="020B0604020202020204" pitchFamily="34" charset="0"/>
            </a:rPr>
            <a:t>Nephritis,  bone cancer, respiratory diseases etc.</a:t>
          </a:r>
        </a:p>
      </dgm:t>
    </dgm:pt>
    <dgm:pt modelId="{1C22A114-E19B-4AF7-BDAF-56B2C5F10430}" type="parTrans" cxnId="{9581479B-7CB8-42DB-8E30-D3B5CBE3E48D}">
      <dgm:prSet/>
      <dgm:spPr/>
      <dgm:t>
        <a:bodyPr/>
        <a:lstStyle/>
        <a:p>
          <a:endParaRPr lang="en-US"/>
        </a:p>
      </dgm:t>
    </dgm:pt>
    <dgm:pt modelId="{12C5CEE6-AECE-430F-84D9-F7CAEC44F4F5}" type="sibTrans" cxnId="{9581479B-7CB8-42DB-8E30-D3B5CBE3E48D}">
      <dgm:prSet/>
      <dgm:spPr/>
      <dgm:t>
        <a:bodyPr/>
        <a:lstStyle/>
        <a:p>
          <a:endParaRPr lang="en-US"/>
        </a:p>
      </dgm:t>
    </dgm:pt>
    <dgm:pt modelId="{B3BBC4ED-957A-4283-9D2E-42F4B6D90849}" type="pres">
      <dgm:prSet presAssocID="{DCFC8BA0-3B32-4831-BD7C-185C913B5BD7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34BC36C-5ABC-487C-BAC8-7FA5D47F7DB1}" type="pres">
      <dgm:prSet presAssocID="{7C458EF0-4E61-4784-8451-81434EB68C9F}" presName="parentText" presStyleLbl="node1" presStyleIdx="0" presStyleCnt="2" custScaleY="55800" custLinFactNeighborY="35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7A6C579-42B7-40DC-9EA0-B636762B791C}" type="pres">
      <dgm:prSet presAssocID="{7C458EF0-4E61-4784-8451-81434EB68C9F}" presName="childText" presStyleLbl="revTx" presStyleIdx="0" presStyleCnt="2" custScaleY="5229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806241-CEE2-465E-BF19-128763182CFF}" type="pres">
      <dgm:prSet presAssocID="{7CA7AA98-6A70-4700-94C3-E8589F46B79F}" presName="parentText" presStyleLbl="node1" presStyleIdx="1" presStyleCnt="2" custScaleY="67394" custLinFactNeighborX="170" custLinFactNeighborY="-1530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6641E8-E58D-4508-B2F4-37AD3435503A}" type="pres">
      <dgm:prSet presAssocID="{7CA7AA98-6A70-4700-94C3-E8589F46B79F}" presName="childText" presStyleLbl="revTx" presStyleIdx="1" presStyleCnt="2" custScaleY="40710" custLinFactNeighborX="1527" custLinFactNeighborY="-1107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581479B-7CB8-42DB-8E30-D3B5CBE3E48D}" srcId="{7CA7AA98-6A70-4700-94C3-E8589F46B79F}" destId="{E0F100E1-2A29-43B0-BAAB-D922B0041273}" srcOrd="0" destOrd="0" parTransId="{1C22A114-E19B-4AF7-BDAF-56B2C5F10430}" sibTransId="{12C5CEE6-AECE-430F-84D9-F7CAEC44F4F5}"/>
    <dgm:cxn modelId="{FA39F690-CB7B-4D79-BD26-B79C3CE8E370}" srcId="{DCFC8BA0-3B32-4831-BD7C-185C913B5BD7}" destId="{7CA7AA98-6A70-4700-94C3-E8589F46B79F}" srcOrd="1" destOrd="0" parTransId="{F1151152-C64E-4479-8373-D6EDC7F0E948}" sibTransId="{184A3502-D7FE-4F30-9C32-4E7BC99A1B80}"/>
    <dgm:cxn modelId="{6B1A55DE-4EDC-4A5E-82A2-A0F9FCC6E8EE}" type="presOf" srcId="{7CA7AA98-6A70-4700-94C3-E8589F46B79F}" destId="{DB806241-CEE2-465E-BF19-128763182CFF}" srcOrd="0" destOrd="0" presId="urn:microsoft.com/office/officeart/2005/8/layout/vList2"/>
    <dgm:cxn modelId="{F0DB6236-C391-405E-A049-0686ADA39A35}" type="presOf" srcId="{8369C1BB-6C62-429C-87EA-8249173F9F4E}" destId="{C7A6C579-42B7-40DC-9EA0-B636762B791C}" srcOrd="0" destOrd="0" presId="urn:microsoft.com/office/officeart/2005/8/layout/vList2"/>
    <dgm:cxn modelId="{64767A73-D3F5-47BF-BF26-C552CF878023}" type="presOf" srcId="{7C458EF0-4E61-4784-8451-81434EB68C9F}" destId="{234BC36C-5ABC-487C-BAC8-7FA5D47F7DB1}" srcOrd="0" destOrd="0" presId="urn:microsoft.com/office/officeart/2005/8/layout/vList2"/>
    <dgm:cxn modelId="{CDA2FC04-2D7F-4ACE-A78E-5E3098657BCE}" srcId="{DCFC8BA0-3B32-4831-BD7C-185C913B5BD7}" destId="{7C458EF0-4E61-4784-8451-81434EB68C9F}" srcOrd="0" destOrd="0" parTransId="{B1DF8732-3B21-4B0F-ACC0-3E820A618B3D}" sibTransId="{C2F5C87A-382F-4ABE-B0FF-EF1CFA7FDEAE}"/>
    <dgm:cxn modelId="{BD39CC46-0F88-443C-B1DA-BB56DB9EFCDF}" type="presOf" srcId="{E0F100E1-2A29-43B0-BAAB-D922B0041273}" destId="{806641E8-E58D-4508-B2F4-37AD3435503A}" srcOrd="0" destOrd="0" presId="urn:microsoft.com/office/officeart/2005/8/layout/vList2"/>
    <dgm:cxn modelId="{B1B5A5D0-CCB2-4013-BA56-3DB11B19049F}" type="presOf" srcId="{DCFC8BA0-3B32-4831-BD7C-185C913B5BD7}" destId="{B3BBC4ED-957A-4283-9D2E-42F4B6D90849}" srcOrd="0" destOrd="0" presId="urn:microsoft.com/office/officeart/2005/8/layout/vList2"/>
    <dgm:cxn modelId="{584F4BCE-CCB4-442F-8F4F-639CEA8B4FB4}" srcId="{7C458EF0-4E61-4784-8451-81434EB68C9F}" destId="{8369C1BB-6C62-429C-87EA-8249173F9F4E}" srcOrd="0" destOrd="0" parTransId="{2E7956F4-475E-4F9F-8BB6-F4C555E0629E}" sibTransId="{479F4D93-0E58-48B6-B045-1F2B1883CC76}"/>
    <dgm:cxn modelId="{E9E8A937-D387-4BEB-B8B6-78FF79C01A71}" type="presParOf" srcId="{B3BBC4ED-957A-4283-9D2E-42F4B6D90849}" destId="{234BC36C-5ABC-487C-BAC8-7FA5D47F7DB1}" srcOrd="0" destOrd="0" presId="urn:microsoft.com/office/officeart/2005/8/layout/vList2"/>
    <dgm:cxn modelId="{BB2CCA2C-40F1-4F45-86E2-082EE2C94BB5}" type="presParOf" srcId="{B3BBC4ED-957A-4283-9D2E-42F4B6D90849}" destId="{C7A6C579-42B7-40DC-9EA0-B636762B791C}" srcOrd="1" destOrd="0" presId="urn:microsoft.com/office/officeart/2005/8/layout/vList2"/>
    <dgm:cxn modelId="{B344EF73-A36A-4B0E-88A3-D4B15000B4DD}" type="presParOf" srcId="{B3BBC4ED-957A-4283-9D2E-42F4B6D90849}" destId="{DB806241-CEE2-465E-BF19-128763182CFF}" srcOrd="2" destOrd="0" presId="urn:microsoft.com/office/officeart/2005/8/layout/vList2"/>
    <dgm:cxn modelId="{DF575922-FD6F-4EB1-8F22-CB139024AA5F}" type="presParOf" srcId="{B3BBC4ED-957A-4283-9D2E-42F4B6D90849}" destId="{806641E8-E58D-4508-B2F4-37AD3435503A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2D4A911-AC25-4927-A9E8-91FAB26654A3}" type="doc">
      <dgm:prSet loTypeId="urn:microsoft.com/office/officeart/2005/8/layout/hList6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612A27A-7AE4-484B-8B38-1F5224632AAA}">
      <dgm:prSet phldrT="[Text]" custT="1"/>
      <dgm:spPr>
        <a:solidFill>
          <a:schemeClr val="accent3">
            <a:lumMod val="40000"/>
            <a:lumOff val="60000"/>
          </a:schemeClr>
        </a:solidFill>
      </dgm:spPr>
      <dgm:t>
        <a:bodyPr/>
        <a:lstStyle/>
        <a:p>
          <a:r>
            <a:rPr lang="en-US" sz="2000" dirty="0">
              <a:solidFill>
                <a:srgbClr val="002060"/>
              </a:solidFill>
              <a:latin typeface="Arial Black" panose="020B0A04020102020204" pitchFamily="34" charset="0"/>
            </a:rPr>
            <a:t>Baseline mapping and worldwide comparisons</a:t>
          </a:r>
        </a:p>
      </dgm:t>
    </dgm:pt>
    <dgm:pt modelId="{DEFB6385-B471-4320-9B24-D98F395963BF}" type="parTrans" cxnId="{8C05F3F9-DE21-4423-B736-B2194779E301}">
      <dgm:prSet/>
      <dgm:spPr/>
      <dgm:t>
        <a:bodyPr/>
        <a:lstStyle/>
        <a:p>
          <a:endParaRPr lang="en-US"/>
        </a:p>
      </dgm:t>
    </dgm:pt>
    <dgm:pt modelId="{8F2E9FEC-7DB5-4C48-B590-7564FA79D44D}" type="sibTrans" cxnId="{8C05F3F9-DE21-4423-B736-B2194779E301}">
      <dgm:prSet/>
      <dgm:spPr/>
      <dgm:t>
        <a:bodyPr/>
        <a:lstStyle/>
        <a:p>
          <a:endParaRPr lang="en-US"/>
        </a:p>
      </dgm:t>
    </dgm:pt>
    <dgm:pt modelId="{710BA904-2208-4952-8A5F-19B8A911084B}" type="pres">
      <dgm:prSet presAssocID="{F2D4A911-AC25-4927-A9E8-91FAB26654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851F538-DF5D-4559-8C86-7DC066BD9423}" type="pres">
      <dgm:prSet presAssocID="{A612A27A-7AE4-484B-8B38-1F5224632AAA}" presName="node" presStyleLbl="node1" presStyleIdx="0" presStyleCnt="1" custLinFactNeighborX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2B12616-457F-4A81-8B20-062DA658BAC2}" type="presOf" srcId="{F2D4A911-AC25-4927-A9E8-91FAB26654A3}" destId="{710BA904-2208-4952-8A5F-19B8A911084B}" srcOrd="0" destOrd="0" presId="urn:microsoft.com/office/officeart/2005/8/layout/hList6"/>
    <dgm:cxn modelId="{FAAF60B5-519E-41D1-894F-47079F85AC51}" type="presOf" srcId="{A612A27A-7AE4-484B-8B38-1F5224632AAA}" destId="{F851F538-DF5D-4559-8C86-7DC066BD9423}" srcOrd="0" destOrd="0" presId="urn:microsoft.com/office/officeart/2005/8/layout/hList6"/>
    <dgm:cxn modelId="{8C05F3F9-DE21-4423-B736-B2194779E301}" srcId="{F2D4A911-AC25-4927-A9E8-91FAB26654A3}" destId="{A612A27A-7AE4-484B-8B38-1F5224632AAA}" srcOrd="0" destOrd="0" parTransId="{DEFB6385-B471-4320-9B24-D98F395963BF}" sibTransId="{8F2E9FEC-7DB5-4C48-B590-7564FA79D44D}"/>
    <dgm:cxn modelId="{6235F72A-0EA5-4C04-9C91-93D4ABB72351}" type="presParOf" srcId="{710BA904-2208-4952-8A5F-19B8A911084B}" destId="{F851F538-DF5D-4559-8C86-7DC066BD9423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2D4A911-AC25-4927-A9E8-91FAB26654A3}" type="doc">
      <dgm:prSet loTypeId="urn:microsoft.com/office/officeart/2005/8/layout/hList6" loCatId="list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612A27A-7AE4-484B-8B38-1F5224632AAA}">
      <dgm:prSet phldrT="[Text]" custT="1"/>
      <dgm:spPr>
        <a:solidFill>
          <a:schemeClr val="accent3">
            <a:lumMod val="40000"/>
            <a:lumOff val="60000"/>
          </a:schemeClr>
        </a:solidFill>
      </dgm:spPr>
      <dgm:t>
        <a:bodyPr/>
        <a:lstStyle/>
        <a:p>
          <a:r>
            <a:rPr lang="en-US" sz="2000" dirty="0">
              <a:solidFill>
                <a:srgbClr val="002060"/>
              </a:solidFill>
              <a:latin typeface="Arial Black" panose="020B0A04020102020204" pitchFamily="34" charset="0"/>
            </a:rPr>
            <a:t>Significance with respect to experimental techniques</a:t>
          </a:r>
        </a:p>
      </dgm:t>
    </dgm:pt>
    <dgm:pt modelId="{DEFB6385-B471-4320-9B24-D98F395963BF}" type="parTrans" cxnId="{8C05F3F9-DE21-4423-B736-B2194779E301}">
      <dgm:prSet/>
      <dgm:spPr/>
      <dgm:t>
        <a:bodyPr/>
        <a:lstStyle/>
        <a:p>
          <a:endParaRPr lang="en-US"/>
        </a:p>
      </dgm:t>
    </dgm:pt>
    <dgm:pt modelId="{8F2E9FEC-7DB5-4C48-B590-7564FA79D44D}" type="sibTrans" cxnId="{8C05F3F9-DE21-4423-B736-B2194779E301}">
      <dgm:prSet/>
      <dgm:spPr/>
      <dgm:t>
        <a:bodyPr/>
        <a:lstStyle/>
        <a:p>
          <a:endParaRPr lang="en-US"/>
        </a:p>
      </dgm:t>
    </dgm:pt>
    <dgm:pt modelId="{2F9A9C2E-A438-4BFC-BC6E-A9D5C0D6321F}">
      <dgm:prSet phldrT="[Text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US" sz="2000" dirty="0">
              <a:solidFill>
                <a:srgbClr val="002060"/>
              </a:solidFill>
              <a:latin typeface="Arial Black" panose="020B0A04020102020204" pitchFamily="34" charset="0"/>
            </a:rPr>
            <a:t>Significance with respect to area and geology</a:t>
          </a:r>
        </a:p>
      </dgm:t>
    </dgm:pt>
    <dgm:pt modelId="{D1102A49-BA17-47A8-B476-0FA9755DB4AB}" type="parTrans" cxnId="{386D57A7-4B3D-4D0D-9F03-57F2D5D118B4}">
      <dgm:prSet/>
      <dgm:spPr/>
      <dgm:t>
        <a:bodyPr/>
        <a:lstStyle/>
        <a:p>
          <a:endParaRPr lang="en-US"/>
        </a:p>
      </dgm:t>
    </dgm:pt>
    <dgm:pt modelId="{113DD9B2-04EE-4457-91DC-0D21C867B979}" type="sibTrans" cxnId="{386D57A7-4B3D-4D0D-9F03-57F2D5D118B4}">
      <dgm:prSet/>
      <dgm:spPr/>
      <dgm:t>
        <a:bodyPr/>
        <a:lstStyle/>
        <a:p>
          <a:endParaRPr lang="en-US"/>
        </a:p>
      </dgm:t>
    </dgm:pt>
    <dgm:pt modelId="{B77DBA8E-559E-460C-87BD-C1DE0B3B6D15}" type="pres">
      <dgm:prSet presAssocID="{F2D4A911-AC25-4927-A9E8-91FAB26654A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C753395-1568-4A2C-A047-BF6246547783}" type="pres">
      <dgm:prSet presAssocID="{A612A27A-7AE4-484B-8B38-1F5224632AAA}" presName="node" presStyleLbl="node1" presStyleIdx="0" presStyleCnt="2" custScaleX="190293" custLinFactNeighborX="-1909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0870F0B-9A27-4356-8FC3-E7ABDBE1FA67}" type="pres">
      <dgm:prSet presAssocID="{8F2E9FEC-7DB5-4C48-B590-7564FA79D44D}" presName="sibTrans" presStyleCnt="0"/>
      <dgm:spPr/>
    </dgm:pt>
    <dgm:pt modelId="{7C051827-ADCF-443B-9762-B7B46307D02E}" type="pres">
      <dgm:prSet presAssocID="{2F9A9C2E-A438-4BFC-BC6E-A9D5C0D6321F}" presName="node" presStyleLbl="node1" presStyleIdx="1" presStyleCnt="2" custScaleX="168405" custLinFactNeighborX="17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411C22A-F88D-4BEE-97E3-257211AACD37}" type="presOf" srcId="{F2D4A911-AC25-4927-A9E8-91FAB26654A3}" destId="{B77DBA8E-559E-460C-87BD-C1DE0B3B6D15}" srcOrd="0" destOrd="0" presId="urn:microsoft.com/office/officeart/2005/8/layout/hList6"/>
    <dgm:cxn modelId="{D75E0DF5-A728-499C-8B1D-DC55920055FD}" type="presOf" srcId="{A612A27A-7AE4-484B-8B38-1F5224632AAA}" destId="{9C753395-1568-4A2C-A047-BF6246547783}" srcOrd="0" destOrd="0" presId="urn:microsoft.com/office/officeart/2005/8/layout/hList6"/>
    <dgm:cxn modelId="{FCD50094-2D98-4D8F-8592-90F7AD9DBD0C}" type="presOf" srcId="{2F9A9C2E-A438-4BFC-BC6E-A9D5C0D6321F}" destId="{7C051827-ADCF-443B-9762-B7B46307D02E}" srcOrd="0" destOrd="0" presId="urn:microsoft.com/office/officeart/2005/8/layout/hList6"/>
    <dgm:cxn modelId="{386D57A7-4B3D-4D0D-9F03-57F2D5D118B4}" srcId="{F2D4A911-AC25-4927-A9E8-91FAB26654A3}" destId="{2F9A9C2E-A438-4BFC-BC6E-A9D5C0D6321F}" srcOrd="1" destOrd="0" parTransId="{D1102A49-BA17-47A8-B476-0FA9755DB4AB}" sibTransId="{113DD9B2-04EE-4457-91DC-0D21C867B979}"/>
    <dgm:cxn modelId="{8C05F3F9-DE21-4423-B736-B2194779E301}" srcId="{F2D4A911-AC25-4927-A9E8-91FAB26654A3}" destId="{A612A27A-7AE4-484B-8B38-1F5224632AAA}" srcOrd="0" destOrd="0" parTransId="{DEFB6385-B471-4320-9B24-D98F395963BF}" sibTransId="{8F2E9FEC-7DB5-4C48-B590-7564FA79D44D}"/>
    <dgm:cxn modelId="{1003626B-4F07-4BBB-9617-43F38C5A9F21}" type="presParOf" srcId="{B77DBA8E-559E-460C-87BD-C1DE0B3B6D15}" destId="{9C753395-1568-4A2C-A047-BF6246547783}" srcOrd="0" destOrd="0" presId="urn:microsoft.com/office/officeart/2005/8/layout/hList6"/>
    <dgm:cxn modelId="{86F7C242-EA13-4789-BF28-ACB04DFD67BB}" type="presParOf" srcId="{B77DBA8E-559E-460C-87BD-C1DE0B3B6D15}" destId="{60870F0B-9A27-4356-8FC3-E7ABDBE1FA67}" srcOrd="1" destOrd="0" presId="urn:microsoft.com/office/officeart/2005/8/layout/hList6"/>
    <dgm:cxn modelId="{930F24D2-7433-466A-80C3-72785AE99F6D}" type="presParOf" srcId="{B77DBA8E-559E-460C-87BD-C1DE0B3B6D15}" destId="{7C051827-ADCF-443B-9762-B7B46307D02E}" srcOrd="2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C4A7CB5-F669-4CE2-ACA2-E998E4096965}">
      <dsp:nvSpPr>
        <dsp:cNvPr id="0" name=""/>
        <dsp:cNvSpPr/>
      </dsp:nvSpPr>
      <dsp:spPr>
        <a:xfrm>
          <a:off x="0" y="58457"/>
          <a:ext cx="9288208" cy="725399"/>
        </a:xfrm>
        <a:prstGeom prst="roundRect">
          <a:avLst/>
        </a:prstGeom>
        <a:solidFill>
          <a:schemeClr val="bg2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 Introduction</a:t>
          </a:r>
        </a:p>
      </dsp:txBody>
      <dsp:txXfrm>
        <a:off x="35411" y="93868"/>
        <a:ext cx="9217386" cy="654577"/>
      </dsp:txXfrm>
    </dsp:sp>
    <dsp:sp modelId="{66F2DF3E-FEC1-4BE2-90A9-7360C6EEDA21}">
      <dsp:nvSpPr>
        <dsp:cNvPr id="0" name=""/>
        <dsp:cNvSpPr/>
      </dsp:nvSpPr>
      <dsp:spPr>
        <a:xfrm>
          <a:off x="0" y="873137"/>
          <a:ext cx="9288208" cy="725399"/>
        </a:xfrm>
        <a:prstGeom prst="roundRect">
          <a:avLst/>
        </a:prstGeom>
        <a:solidFill>
          <a:schemeClr val="bg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esearch objective and significance</a:t>
          </a:r>
        </a:p>
      </dsp:txBody>
      <dsp:txXfrm>
        <a:off x="35411" y="908548"/>
        <a:ext cx="9217386" cy="654577"/>
      </dsp:txXfrm>
    </dsp:sp>
    <dsp:sp modelId="{AC211ED7-B5BC-4CE3-A4BB-0712AB190897}">
      <dsp:nvSpPr>
        <dsp:cNvPr id="0" name=""/>
        <dsp:cNvSpPr/>
      </dsp:nvSpPr>
      <dsp:spPr>
        <a:xfrm>
          <a:off x="0" y="2513728"/>
          <a:ext cx="9288208" cy="725399"/>
        </a:xfrm>
        <a:prstGeom prst="roundRect">
          <a:avLst/>
        </a:prstGeom>
        <a:solidFill>
          <a:schemeClr val="bg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Methodology</a:t>
          </a:r>
        </a:p>
      </dsp:txBody>
      <dsp:txXfrm>
        <a:off x="35411" y="2549139"/>
        <a:ext cx="9217386" cy="654577"/>
      </dsp:txXfrm>
    </dsp:sp>
    <dsp:sp modelId="{972B1091-623D-406B-8E4D-E0D8E433461F}">
      <dsp:nvSpPr>
        <dsp:cNvPr id="0" name=""/>
        <dsp:cNvSpPr/>
      </dsp:nvSpPr>
      <dsp:spPr>
        <a:xfrm>
          <a:off x="0" y="1691335"/>
          <a:ext cx="9288208" cy="725399"/>
        </a:xfrm>
        <a:prstGeom prst="roundRect">
          <a:avLst/>
        </a:prstGeom>
        <a:solidFill>
          <a:schemeClr val="bg2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 smtClean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Instrumentation</a:t>
          </a:r>
          <a:endParaRPr lang="en-US" sz="3100" b="1" kern="1200" dirty="0">
            <a:solidFill>
              <a:schemeClr val="tx1">
                <a:lumMod val="95000"/>
                <a:lumOff val="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35411" y="1726746"/>
        <a:ext cx="9217386" cy="654577"/>
      </dsp:txXfrm>
    </dsp:sp>
    <dsp:sp modelId="{CF5F2B02-7EAE-426F-BEB9-AAA0ED2D52BF}">
      <dsp:nvSpPr>
        <dsp:cNvPr id="0" name=""/>
        <dsp:cNvSpPr/>
      </dsp:nvSpPr>
      <dsp:spPr>
        <a:xfrm>
          <a:off x="0" y="3317177"/>
          <a:ext cx="9288208" cy="725399"/>
        </a:xfrm>
        <a:prstGeom prst="roundRect">
          <a:avLst/>
        </a:prstGeom>
        <a:solidFill>
          <a:schemeClr val="bg2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Results</a:t>
          </a:r>
        </a:p>
      </dsp:txBody>
      <dsp:txXfrm>
        <a:off x="35411" y="3352588"/>
        <a:ext cx="9217386" cy="654577"/>
      </dsp:txXfrm>
    </dsp:sp>
    <dsp:sp modelId="{42478F82-BF8F-4049-8FCA-C99290848B85}">
      <dsp:nvSpPr>
        <dsp:cNvPr id="0" name=""/>
        <dsp:cNvSpPr/>
      </dsp:nvSpPr>
      <dsp:spPr>
        <a:xfrm>
          <a:off x="0" y="4131857"/>
          <a:ext cx="9288208" cy="725399"/>
        </a:xfrm>
        <a:prstGeom prst="roundRect">
          <a:avLst/>
        </a:prstGeom>
        <a:solidFill>
          <a:schemeClr val="bg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rPr>
            <a:t>Conclusion</a:t>
          </a:r>
        </a:p>
      </dsp:txBody>
      <dsp:txXfrm>
        <a:off x="35411" y="4167268"/>
        <a:ext cx="9217386" cy="65457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8D91F79-0E4F-4023-8542-9DCFD26074E3}">
      <dsp:nvSpPr>
        <dsp:cNvPr id="0" name=""/>
        <dsp:cNvSpPr/>
      </dsp:nvSpPr>
      <dsp:spPr>
        <a:xfrm>
          <a:off x="2702087" y="415592"/>
          <a:ext cx="2063470" cy="137633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28016" rIns="128016" bIns="128016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/>
            <a:t>Amount of Uranium in aquifer rocks</a:t>
          </a:r>
        </a:p>
      </dsp:txBody>
      <dsp:txXfrm>
        <a:off x="3032243" y="415592"/>
        <a:ext cx="1733315" cy="1376334"/>
      </dsp:txXfrm>
    </dsp:sp>
    <dsp:sp modelId="{2D5AFECE-9BD4-491F-9939-B460174026CA}">
      <dsp:nvSpPr>
        <dsp:cNvPr id="0" name=""/>
        <dsp:cNvSpPr/>
      </dsp:nvSpPr>
      <dsp:spPr>
        <a:xfrm>
          <a:off x="4435444" y="430346"/>
          <a:ext cx="1901446" cy="137633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/>
            <a:t>Water-Rock interactions</a:t>
          </a:r>
        </a:p>
      </dsp:txBody>
      <dsp:txXfrm>
        <a:off x="4739676" y="430346"/>
        <a:ext cx="1597215" cy="1376334"/>
      </dsp:txXfrm>
    </dsp:sp>
    <dsp:sp modelId="{921E6214-66E0-408D-A8F2-3EA1A55D2ED9}">
      <dsp:nvSpPr>
        <dsp:cNvPr id="0" name=""/>
        <dsp:cNvSpPr/>
      </dsp:nvSpPr>
      <dsp:spPr>
        <a:xfrm>
          <a:off x="6273274" y="430346"/>
          <a:ext cx="2063470" cy="137633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13792" rIns="113792" bIns="113792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/>
            <a:t>Interaction of Uranium with other compounds like bicarbonates</a:t>
          </a:r>
        </a:p>
      </dsp:txBody>
      <dsp:txXfrm>
        <a:off x="6603429" y="430346"/>
        <a:ext cx="1733315" cy="1376334"/>
      </dsp:txXfrm>
    </dsp:sp>
    <dsp:sp modelId="{3EF2E938-DE69-4535-9708-5D6EF40AEAA0}">
      <dsp:nvSpPr>
        <dsp:cNvPr id="0" name=""/>
        <dsp:cNvSpPr/>
      </dsp:nvSpPr>
      <dsp:spPr>
        <a:xfrm>
          <a:off x="8112920" y="408228"/>
          <a:ext cx="2063470" cy="1376334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42240" rIns="142240" bIns="14224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Ground water decline,  Nitrate</a:t>
          </a:r>
          <a:br>
            <a:rPr lang="en-US" sz="2000" kern="1200" dirty="0"/>
          </a:br>
          <a:r>
            <a:rPr lang="en-US" sz="2000" kern="1200" dirty="0"/>
            <a:t>pollution</a:t>
          </a:r>
        </a:p>
      </dsp:txBody>
      <dsp:txXfrm>
        <a:off x="8443075" y="408228"/>
        <a:ext cx="1733315" cy="1376334"/>
      </dsp:txXfrm>
    </dsp:sp>
    <dsp:sp modelId="{AE045497-3DA7-4DA1-A3DB-DB575BA51564}">
      <dsp:nvSpPr>
        <dsp:cNvPr id="0" name=""/>
        <dsp:cNvSpPr/>
      </dsp:nvSpPr>
      <dsp:spPr>
        <a:xfrm>
          <a:off x="7" y="0"/>
          <a:ext cx="2913950" cy="2452489"/>
        </a:xfrm>
        <a:prstGeom prst="ellipse">
          <a:avLst/>
        </a:prstGeom>
        <a:solidFill>
          <a:schemeClr val="accent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Black" panose="020B0A04020102020204" pitchFamily="34" charset="0"/>
            </a:rPr>
            <a:t>   URANIUM IN GROUND WATER</a:t>
          </a:r>
        </a:p>
      </dsp:txBody>
      <dsp:txXfrm>
        <a:off x="426745" y="359159"/>
        <a:ext cx="2060474" cy="173417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34BC36C-5ABC-487C-BAC8-7FA5D47F7DB1}">
      <dsp:nvSpPr>
        <dsp:cNvPr id="0" name=""/>
        <dsp:cNvSpPr/>
      </dsp:nvSpPr>
      <dsp:spPr>
        <a:xfrm>
          <a:off x="0" y="335509"/>
          <a:ext cx="8690077" cy="67897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i="0" kern="1200" dirty="0">
              <a:latin typeface="Arial" panose="020B0604020202020204" pitchFamily="34" charset="0"/>
              <a:cs typeface="Arial" panose="020B0604020202020204" pitchFamily="34" charset="0"/>
            </a:rPr>
            <a:t>Low level of radioactivity of Natural Uranium</a:t>
          </a:r>
        </a:p>
      </dsp:txBody>
      <dsp:txXfrm>
        <a:off x="33145" y="368654"/>
        <a:ext cx="8623787" cy="612684"/>
      </dsp:txXfrm>
    </dsp:sp>
    <dsp:sp modelId="{C7A6C579-42B7-40DC-9EA0-B636762B791C}">
      <dsp:nvSpPr>
        <dsp:cNvPr id="0" name=""/>
        <dsp:cNvSpPr/>
      </dsp:nvSpPr>
      <dsp:spPr>
        <a:xfrm>
          <a:off x="0" y="1010694"/>
          <a:ext cx="8690077" cy="5628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5910" tIns="25400" rIns="142240" bIns="254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000" b="1" i="0" kern="1200" dirty="0">
              <a:latin typeface="Arial" panose="020B0604020202020204" pitchFamily="34" charset="0"/>
              <a:cs typeface="Arial" panose="020B0604020202020204" pitchFamily="34" charset="0"/>
            </a:rPr>
            <a:t>Radiological toxicity due oral </a:t>
          </a:r>
          <a:r>
            <a:rPr lang="en-US" sz="2000" b="1" i="0" kern="1200" dirty="0" smtClean="0">
              <a:latin typeface="Arial" panose="020B0604020202020204" pitchFamily="34" charset="0"/>
              <a:cs typeface="Arial" panose="020B0604020202020204" pitchFamily="34" charset="0"/>
            </a:rPr>
            <a:t>ingestion, inhalation</a:t>
          </a:r>
          <a:endParaRPr lang="en-US" sz="2000" b="1" i="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0" y="1010694"/>
        <a:ext cx="8690077" cy="562860"/>
      </dsp:txXfrm>
    </dsp:sp>
    <dsp:sp modelId="{DB806241-CEE2-465E-BF19-128763182CFF}">
      <dsp:nvSpPr>
        <dsp:cNvPr id="0" name=""/>
        <dsp:cNvSpPr/>
      </dsp:nvSpPr>
      <dsp:spPr>
        <a:xfrm>
          <a:off x="0" y="1408790"/>
          <a:ext cx="8690077" cy="82005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just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i="0" kern="1200" dirty="0">
              <a:latin typeface="Arial" panose="020B0604020202020204" pitchFamily="34" charset="0"/>
              <a:cs typeface="Arial" panose="020B0604020202020204" pitchFamily="34" charset="0"/>
            </a:rPr>
            <a:t>Uranyl compounds form stable complexes with proteins and nucleotides targeting skeleton, kidney and liver as primary sites</a:t>
          </a:r>
        </a:p>
      </dsp:txBody>
      <dsp:txXfrm>
        <a:off x="40032" y="1448822"/>
        <a:ext cx="8610013" cy="739986"/>
      </dsp:txXfrm>
    </dsp:sp>
    <dsp:sp modelId="{806641E8-E58D-4508-B2F4-37AD3435503A}">
      <dsp:nvSpPr>
        <dsp:cNvPr id="0" name=""/>
        <dsp:cNvSpPr/>
      </dsp:nvSpPr>
      <dsp:spPr>
        <a:xfrm>
          <a:off x="0" y="2258795"/>
          <a:ext cx="8690077" cy="4382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5910" tIns="25400" rIns="142240" bIns="254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000" b="1" i="0" kern="1200" dirty="0">
              <a:latin typeface="Arial" panose="020B0604020202020204" pitchFamily="34" charset="0"/>
              <a:cs typeface="Arial" panose="020B0604020202020204" pitchFamily="34" charset="0"/>
            </a:rPr>
            <a:t>Nephritis,  bone cancer, respiratory diseases etc.</a:t>
          </a:r>
        </a:p>
      </dsp:txBody>
      <dsp:txXfrm>
        <a:off x="0" y="2258795"/>
        <a:ext cx="8690077" cy="438202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851F538-DF5D-4559-8C86-7DC066BD9423}">
      <dsp:nvSpPr>
        <dsp:cNvPr id="0" name=""/>
        <dsp:cNvSpPr/>
      </dsp:nvSpPr>
      <dsp:spPr>
        <a:xfrm rot="16200000">
          <a:off x="47847" y="-47847"/>
          <a:ext cx="2966818" cy="3062513"/>
        </a:xfrm>
        <a:prstGeom prst="flowChartManualOperation">
          <a:avLst/>
        </a:prstGeom>
        <a:solidFill>
          <a:schemeClr val="accent3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7000" tIns="0" rIns="1270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>
              <a:solidFill>
                <a:srgbClr val="002060"/>
              </a:solidFill>
              <a:latin typeface="Arial Black" panose="020B0A04020102020204" pitchFamily="34" charset="0"/>
            </a:rPr>
            <a:t>Baseline mapping and worldwide comparisons</a:t>
          </a:r>
        </a:p>
      </dsp:txBody>
      <dsp:txXfrm rot="5400000">
        <a:off x="0" y="593364"/>
        <a:ext cx="3062513" cy="178009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C753395-1568-4A2C-A047-BF6246547783}">
      <dsp:nvSpPr>
        <dsp:cNvPr id="0" name=""/>
        <dsp:cNvSpPr/>
      </dsp:nvSpPr>
      <dsp:spPr>
        <a:xfrm rot="16200000">
          <a:off x="12068" y="-12068"/>
          <a:ext cx="2845199" cy="2869336"/>
        </a:xfrm>
        <a:prstGeom prst="flowChartManualOperation">
          <a:avLst/>
        </a:prstGeom>
        <a:solidFill>
          <a:schemeClr val="accent3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7000" tIns="0" rIns="1270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>
              <a:solidFill>
                <a:srgbClr val="002060"/>
              </a:solidFill>
              <a:latin typeface="Arial Black" panose="020B0A04020102020204" pitchFamily="34" charset="0"/>
            </a:rPr>
            <a:t>Significance with respect to experimental techniques</a:t>
          </a:r>
        </a:p>
      </dsp:txBody>
      <dsp:txXfrm rot="5400000">
        <a:off x="0" y="569040"/>
        <a:ext cx="2869336" cy="1707119"/>
      </dsp:txXfrm>
    </dsp:sp>
    <dsp:sp modelId="{7C051827-ADCF-443B-9762-B7B46307D02E}">
      <dsp:nvSpPr>
        <dsp:cNvPr id="0" name=""/>
        <dsp:cNvSpPr/>
      </dsp:nvSpPr>
      <dsp:spPr>
        <a:xfrm rot="16200000">
          <a:off x="2830953" y="152950"/>
          <a:ext cx="2845199" cy="2539297"/>
        </a:xfrm>
        <a:prstGeom prst="flowChartManualOperation">
          <a:avLst/>
        </a:prstGeom>
        <a:solidFill>
          <a:schemeClr val="accent2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7000" tIns="0" rIns="12700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>
              <a:solidFill>
                <a:srgbClr val="002060"/>
              </a:solidFill>
              <a:latin typeface="Arial Black" panose="020B0A04020102020204" pitchFamily="34" charset="0"/>
            </a:rPr>
            <a:t>Significance with respect to area and geology</a:t>
          </a:r>
        </a:p>
      </dsp:txBody>
      <dsp:txXfrm rot="5400000">
        <a:off x="2983904" y="569039"/>
        <a:ext cx="2539297" cy="170711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9">
  <dgm:title val=""/>
  <dgm:desc val=""/>
  <dgm:catLst>
    <dgm:cat type="list" pri="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3" srcId="0" destId="1" srcOrd="0" destOrd="0"/>
        <dgm:cxn modelId="4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2"/>
        <dgm:pt modelId="21"/>
        <dgm:pt modelId="22"/>
        <dgm:pt modelId="23"/>
        <dgm:pt modelId="24"/>
        <dgm:pt modelId="3"/>
        <dgm:pt modelId="31"/>
        <dgm:pt modelId="32"/>
        <dgm:pt modelId="33"/>
        <dgm:pt modelId="34"/>
      </dgm:ptLst>
      <dgm:cxnLst>
        <dgm:cxn modelId="4" srcId="0" destId="1" srcOrd="0" destOrd="0"/>
        <dgm:cxn modelId="5" srcId="0" destId="2" srcOrd="1" destOrd="0"/>
        <dgm:cxn modelId="6" srcId="0" destId="3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18" srcId="1" destId="14" srcOrd="0" destOrd="0"/>
        <dgm:cxn modelId="25" srcId="2" destId="21" srcOrd="0" destOrd="0"/>
        <dgm:cxn modelId="26" srcId="2" destId="22" srcOrd="0" destOrd="0"/>
        <dgm:cxn modelId="27" srcId="2" destId="23" srcOrd="0" destOrd="0"/>
        <dgm:cxn modelId="28" srcId="2" destId="24" srcOrd="0" destOrd="0"/>
        <dgm:cxn modelId="35" srcId="3" destId="31" srcOrd="0" destOrd="0"/>
        <dgm:cxn modelId="36" srcId="3" destId="32" srcOrd="0" destOrd="0"/>
        <dgm:cxn modelId="37" srcId="3" destId="33" srcOrd="0" destOrd="0"/>
        <dgm:cxn modelId="38" srcId="3" destId="34" srcOrd="0" destOrd="0"/>
      </dgm:cxnLst>
      <dgm:bg/>
      <dgm:whole/>
    </dgm:dataModel>
  </dgm:clrData>
  <dgm:layoutNode name="list">
    <dgm:varLst>
      <dgm:dir/>
      <dgm:animLvl val="lvl"/>
    </dgm:varLst>
    <dgm:choose name="Name0">
      <dgm:if name="Name1" func="var" arg="dir" op="equ" val="norm">
        <dgm:alg type="lin">
          <dgm:param type="linDir" val="fromL"/>
          <dgm:param type="fallback" val="2D"/>
          <dgm:param type="nodeVertAlign" val="t"/>
        </dgm:alg>
      </dgm:if>
      <dgm:else name="Name2">
        <dgm:alg type="lin">
          <dgm:param type="linDir" val="fromR"/>
          <dgm:param type="fallback" val="2D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ircle" refType="w" fact="0.5"/>
      <dgm:constr type="w" for="ch" forName="vertFlow" refType="w" fact="0.75"/>
      <dgm:constr type="h" for="des" forName="firstComp" refType="w" refFor="ch" refForName="vertFlow" fact="0.667"/>
      <dgm:constr type="h" for="des" forName="comp" refType="h" refFor="des" refForName="firstComp" op="equ"/>
      <dgm:constr type="h" for="des" forName="topSpace" refType="w" refFor="ch" refForName="circle" op="equ" fact="0.4"/>
      <dgm:constr type="w" for="ch" forName="posSpace" refType="w" fact="0.4"/>
      <dgm:constr type="w" for="ch" forName="negSpace" refType="w" fact="-1.15"/>
      <dgm:constr type="w" for="ch" forName="transSpace" refType="w" fact="0.75"/>
      <dgm:constr type="primFontSz" for="ch" forName="circle" op="equ" val="65"/>
      <dgm:constr type="primFontSz" for="des" forName="firstChildTx" val="65"/>
      <dgm:constr type="primFontSz" for="des" forName="childTx" refType="primFontSz" refFor="des" refForName="firstChildTx" op="equ"/>
    </dgm:constrLst>
    <dgm:ruleLst/>
    <dgm:forEach name="Name3" axis="ch" ptType="node">
      <dgm:layoutNode name="pos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vertFlow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firstComp" refType="w"/>
          <dgm:constr type="w" for="ch" forName="comp" refType="w"/>
        </dgm:constrLst>
        <dgm:ruleLst/>
        <dgm:layoutNode name="top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firstComp">
          <dgm:alg type="composite"/>
          <dgm:shape xmlns:r="http://schemas.openxmlformats.org/officeDocument/2006/relationships" r:blip="">
            <dgm:adjLst/>
          </dgm:shape>
          <dgm:presOf/>
          <dgm:choose name="Name4">
            <dgm:if name="Name5" func="var" arg="dir" op="equ" val="norm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 refType="w" fact="0.16"/>
                <dgm:constr type="r" for="ch" forName="firstChildTx" refType="w"/>
                <dgm:constr type="h" for="ch" forName="firstChildTx" refFor="ch" refForName="firstChild" op="equ"/>
              </dgm:constrLst>
            </dgm:if>
            <dgm:else name="Name6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/>
                <dgm:constr type="r" for="ch" forName="firstChildTx" refType="w" fact="0.825"/>
                <dgm:constr type="h" for="ch" forName="firstChildTx" refFor="ch" refForName="firstChild" op="equ"/>
              </dgm:constrLst>
            </dgm:else>
          </dgm:choose>
          <dgm:ruleLst/>
          <dgm:layoutNode name="firstChild" styleLbl="bgAccFollowNode1">
            <dgm:alg type="sp"/>
            <dgm:shape xmlns:r="http://schemas.openxmlformats.org/officeDocument/2006/relationships" type="rect" r:blip="">
              <dgm:adjLst/>
            </dgm:shape>
            <dgm:presOf axis="ch desOrSelf" ptType="node node" cnt="1 0"/>
            <dgm:constrLst/>
            <dgm:ruleLst/>
          </dgm:layoutNode>
          <dgm:layoutNode name="firstChildTx" styleLbl="bgAccFollowNode1">
            <dgm:varLst>
              <dgm:bulletEnabled val="1"/>
            </dgm:varLst>
            <dgm:alg type="tx">
              <dgm:param type="parTxLTRAlign" val="l"/>
            </dgm:alg>
            <dgm:shape xmlns:r="http://schemas.openxmlformats.org/officeDocument/2006/relationships" type="rect" r:blip="" hideGeom="1">
              <dgm:adjLst/>
            </dgm:shape>
            <dgm:presOf axis="ch desOrSelf" ptType="node node" cnt="1 0"/>
            <dgm:choose name="Name7">
              <dgm:if name="Name8" func="var" arg="dir" op="equ" val="norm">
                <dgm:constrLst>
                  <dgm:constr type="primFontSz" val="65"/>
                  <dgm:constr type="lMarg"/>
                </dgm:constrLst>
              </dgm:if>
              <dgm:else name="Name9">
                <dgm:constrLst>
                  <dgm:constr type="primFontSz" val="65"/>
                  <dgm:constr type="r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forEach name="Name10" axis="ch" ptType="node" st="2">
          <dgm:layoutNode name="comp">
            <dgm:alg type="composite"/>
            <dgm:shape xmlns:r="http://schemas.openxmlformats.org/officeDocument/2006/relationships" r:blip="">
              <dgm:adjLst/>
            </dgm:shape>
            <dgm:presOf/>
            <dgm:choose name="Name11">
              <dgm:if name="Name12" func="var" arg="dir" op="equ" val="norm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 refType="w" fact="0.16"/>
                  <dgm:constr type="r" for="ch" forName="childTx" refType="w"/>
                  <dgm:constr type="h" for="ch" forName="childTx" refFor="ch" refForName="child" op="equ"/>
                </dgm:constrLst>
              </dgm:if>
              <dgm:else name="Name13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/>
                  <dgm:constr type="r" for="ch" forName="childTx" refType="w" fact="0.825"/>
                  <dgm:constr type="h" for="ch" forName="childTx" refFor="ch" refForName="child" op="equ"/>
                </dgm:constrLst>
              </dgm:else>
            </dgm:choose>
            <dgm:ruleLst/>
            <dgm:layoutNode name="child" styleLbl="bgAccFollowNode1">
              <dgm:alg type="sp"/>
              <dgm:shape xmlns:r="http://schemas.openxmlformats.org/officeDocument/2006/relationships" type="rect" r:blip="">
                <dgm:adjLst/>
              </dgm:shape>
              <dgm:presOf axis="desOrSelf" ptType="node"/>
              <dgm:constrLst/>
              <dgm:ruleLst/>
            </dgm:layoutNode>
            <dgm:layoutNode name="childTx" styleLbl="bgAccFollowNode1">
              <dgm:varLst>
                <dgm:bulletEnabled val="1"/>
              </dgm:varLst>
              <dgm:alg type="tx">
                <dgm:param type="parTxLTRAlign" val="l"/>
              </dgm:alg>
              <dgm:shape xmlns:r="http://schemas.openxmlformats.org/officeDocument/2006/relationships" type="rect" r:blip="" hideGeom="1">
                <dgm:adjLst/>
              </dgm:shape>
              <dgm:presOf axis="desOrSelf" ptType="node"/>
              <dgm:choose name="Name14">
                <dgm:if name="Name15" func="var" arg="dir" op="equ" val="norm">
                  <dgm:constrLst>
                    <dgm:constr type="primFontSz" val="65"/>
                    <dgm:constr type="lMarg"/>
                  </dgm:constrLst>
                </dgm:if>
                <dgm:else name="Name16">
                  <dgm:constrLst>
                    <dgm:constr type="primFontSz" val="65"/>
                    <dgm:constr type="rMarg"/>
                  </dgm:constrLst>
                </dgm:else>
              </dgm:choose>
              <dgm:ruleLst>
                <dgm:rule type="primFontSz" val="5" fact="NaN" max="NaN"/>
              </dgm:ruleLst>
            </dgm:layoutNode>
          </dgm:layoutNode>
        </dgm:forEach>
      </dgm:layoutNode>
      <dgm:layoutNode name="neg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ircle" styleLbl="node1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lMarg"/>
          <dgm:constr type="rMarg"/>
          <dgm:constr type="tMarg"/>
          <dgm:constr type="bMarg"/>
          <dgm:constr type="h" refType="w"/>
        </dgm:constrLst>
        <dgm:ruleLst>
          <dgm:rule type="primFontSz" val="5" fact="NaN" max="NaN"/>
        </dgm:ruleLst>
      </dgm:layoutNode>
      <dgm:forEach name="Name17" axis="followSib" ptType="sibTrans" cnt="1">
        <dgm:layoutNode name="trans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D4573-58E7-4156-A133-2731F5F8D1A6}" type="datetimeFigureOut">
              <a:rPr lang="en-US" smtClean="0"/>
              <a:t>10/1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3B0CF2-7F87-4E02-A248-870047730F9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981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008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78889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9501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6208894"/>
            <a:ext cx="12192000" cy="649106"/>
            <a:chOff x="0" y="6208894"/>
            <a:chExt cx="12192000" cy="649106"/>
          </a:xfrm>
        </p:grpSpPr>
        <p:sp>
          <p:nvSpPr>
            <p:cNvPr id="2" name="Rectangle 1"/>
            <p:cNvSpPr/>
            <p:nvPr/>
          </p:nvSpPr>
          <p:spPr>
            <a:xfrm>
              <a:off x="3048" y="6220178"/>
              <a:ext cx="12188952" cy="6378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0" y="6208894"/>
              <a:ext cx="12192000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Straight Connector 4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1D30-C0A0-4124-A783-34D9F15FA0FE}" type="datetime1">
              <a:rPr lang="en-US" smtClean="0"/>
              <a:t>10/17/2023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082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D5871-AB0F-4B3D-8861-97E78CB7B47E}" type="datetime1">
              <a:rPr lang="en-US" smtClean="0"/>
              <a:t>10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77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18406-4C3F-4F3E-80BD-A22568EA37EB}" type="datetime1">
              <a:rPr lang="en-US" smtClean="0"/>
              <a:t>10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754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28077-7188-48C5-8679-2287FAC952E9}" type="datetime1">
              <a:rPr lang="en-US" smtClean="0"/>
              <a:t>10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68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B740-6776-4EE9-99FD-96D592FA5A23}" type="datetime1">
              <a:rPr lang="en-US" smtClean="0"/>
              <a:t>10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19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6BD99-6FFD-46C5-B5E2-43A34BDA2566}" type="datetime1">
              <a:rPr lang="en-US" smtClean="0"/>
              <a:t>10/1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18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2678E-214C-4CF8-97C7-95015FB02960}" type="datetime1">
              <a:rPr lang="en-US" smtClean="0"/>
              <a:t>10/17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18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660E0-FA77-4473-A859-74127B089143}" type="datetime1">
              <a:rPr lang="en-US" smtClean="0"/>
              <a:t>10/1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81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8D7B8-9F07-4899-827D-5F3CFDDEB574}" type="datetime1">
              <a:rPr lang="en-US" smtClean="0"/>
              <a:t>10/17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97C5C-1CD1-417D-A89C-14747F5222C7}" type="datetime1">
              <a:rPr lang="en-US" smtClean="0"/>
              <a:t>10/1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92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9EFBB-CFA1-4AA8-9123-F0B52DBD84FE}" type="datetime1">
              <a:rPr lang="en-US" smtClean="0"/>
              <a:t>10/1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624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-29028" y="-7144"/>
            <a:ext cx="12240731" cy="6879658"/>
            <a:chOff x="0" y="-21658"/>
            <a:chExt cx="12240731" cy="6879658"/>
          </a:xfrm>
        </p:grpSpPr>
        <p:sp>
          <p:nvSpPr>
            <p:cNvPr id="26" name="Rectangle 25"/>
            <p:cNvSpPr/>
            <p:nvPr/>
          </p:nvSpPr>
          <p:spPr>
            <a:xfrm>
              <a:off x="31633" y="0"/>
              <a:ext cx="12188952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0" y="-21658"/>
              <a:ext cx="12240731" cy="1041400"/>
              <a:chOff x="-25356" y="-7144"/>
              <a:chExt cx="12240731" cy="1041400"/>
            </a:xfrm>
          </p:grpSpPr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-12700" y="-7144"/>
                <a:ext cx="12217400" cy="1041400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6" y="2"/>
                  </a:cxn>
                  <a:cxn ang="0">
                    <a:pos x="2542" y="0"/>
                  </a:cxn>
                  <a:cxn ang="0">
                    <a:pos x="4374" y="367"/>
                  </a:cxn>
                  <a:cxn ang="0">
                    <a:pos x="5766" y="55"/>
                  </a:cxn>
                  <a:cxn ang="0">
                    <a:pos x="5772" y="213"/>
                  </a:cxn>
                  <a:cxn ang="0">
                    <a:pos x="4302" y="439"/>
                  </a:cxn>
                  <a:cxn ang="0">
                    <a:pos x="1488" y="201"/>
                  </a:cxn>
                  <a:cxn ang="0">
                    <a:pos x="0" y="656"/>
                  </a:cxn>
                  <a:cxn ang="0">
                    <a:pos x="6" y="2"/>
                  </a:cxn>
                </a:cxnLst>
                <a:rect l="0" t="0" r="0" b="0"/>
                <a:pathLst>
                  <a:path w="5772" h="656">
                    <a:moveTo>
                      <a:pt x="6" y="2"/>
                    </a:moveTo>
                    <a:lnTo>
                      <a:pt x="2542" y="0"/>
                    </a:lnTo>
                    <a:cubicBezTo>
                      <a:pt x="2746" y="101"/>
                      <a:pt x="3828" y="367"/>
                      <a:pt x="4374" y="367"/>
                    </a:cubicBezTo>
                    <a:cubicBezTo>
                      <a:pt x="4920" y="367"/>
                      <a:pt x="5526" y="152"/>
                      <a:pt x="5766" y="55"/>
                    </a:cubicBezTo>
                    <a:lnTo>
                      <a:pt x="5772" y="213"/>
                    </a:lnTo>
                    <a:cubicBezTo>
                      <a:pt x="5670" y="257"/>
                      <a:pt x="5016" y="441"/>
                      <a:pt x="4302" y="439"/>
                    </a:cubicBezTo>
                    <a:cubicBezTo>
                      <a:pt x="3588" y="437"/>
                      <a:pt x="2205" y="165"/>
                      <a:pt x="1488" y="201"/>
                    </a:cubicBezTo>
                    <a:cubicBezTo>
                      <a:pt x="750" y="209"/>
                      <a:pt x="270" y="482"/>
                      <a:pt x="0" y="656"/>
                    </a:cubicBezTo>
                    <a:lnTo>
                      <a:pt x="6" y="2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>
                      <a:shade val="50000"/>
                      <a:alpha val="45000"/>
                      <a:satMod val="120000"/>
                    </a:schemeClr>
                  </a:gs>
                  <a:gs pos="100000">
                    <a:schemeClr val="accent3">
                      <a:shade val="80000"/>
                      <a:alpha val="55000"/>
                      <a:satMod val="155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 dirty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>
                <a:off x="5842000" y="-7144"/>
                <a:ext cx="6350000" cy="638175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0" y="0"/>
                  </a:cxn>
                  <a:cxn ang="0">
                    <a:pos x="1668" y="564"/>
                  </a:cxn>
                  <a:cxn ang="0">
                    <a:pos x="3000" y="186"/>
                  </a:cxn>
                  <a:cxn ang="0">
                    <a:pos x="3000" y="6"/>
                  </a:cxn>
                  <a:cxn ang="0">
                    <a:pos x="0" y="0"/>
                  </a:cxn>
                </a:cxnLst>
                <a:rect l="0" t="0" r="0" b="0"/>
                <a:pathLst>
                  <a:path w="3000" h="595">
                    <a:moveTo>
                      <a:pt x="0" y="0"/>
                    </a:moveTo>
                    <a:cubicBezTo>
                      <a:pt x="174" y="102"/>
                      <a:pt x="1168" y="533"/>
                      <a:pt x="1668" y="564"/>
                    </a:cubicBezTo>
                    <a:cubicBezTo>
                      <a:pt x="2168" y="595"/>
                      <a:pt x="2778" y="279"/>
                      <a:pt x="3000" y="186"/>
                    </a:cubicBezTo>
                    <a:lnTo>
                      <a:pt x="3000" y="6"/>
                    </a:ln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3">
                      <a:shade val="50000"/>
                      <a:alpha val="30000"/>
                      <a:satMod val="130000"/>
                    </a:schemeClr>
                  </a:gs>
                  <a:gs pos="80000">
                    <a:schemeClr val="accent2">
                      <a:shade val="75000"/>
                      <a:alpha val="45000"/>
                      <a:satMod val="140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 dirty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-25356" y="202408"/>
                <a:ext cx="12240731" cy="649224"/>
                <a:chOff x="-19045" y="216550"/>
                <a:chExt cx="9180548" cy="649224"/>
              </a:xfrm>
            </p:grpSpPr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 rot="21435692">
                  <a:off x="-19045" y="216550"/>
                  <a:ext cx="9163050" cy="649224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966"/>
                    </a:cxn>
                    <a:cxn ang="0">
                      <a:pos x="1608" y="282"/>
                    </a:cxn>
                    <a:cxn ang="0">
                      <a:pos x="4110" y="1008"/>
                    </a:cxn>
                    <a:cxn ang="0">
                      <a:pos x="5772" y="0"/>
                    </a:cxn>
                  </a:cxnLst>
                  <a:rect l="0" t="0" r="0" b="0"/>
                  <a:pathLst>
                    <a:path w="5772" h="1055">
                      <a:moveTo>
                        <a:pt x="0" y="966"/>
                      </a:moveTo>
                      <a:cubicBezTo>
                        <a:pt x="282" y="738"/>
                        <a:pt x="923" y="275"/>
                        <a:pt x="1608" y="282"/>
                      </a:cubicBezTo>
                      <a:cubicBezTo>
                        <a:pt x="2293" y="289"/>
                        <a:pt x="3416" y="1055"/>
                        <a:pt x="4110" y="1008"/>
                      </a:cubicBezTo>
                      <a:cubicBezTo>
                        <a:pt x="4804" y="961"/>
                        <a:pt x="5426" y="210"/>
                        <a:pt x="5772" y="0"/>
                      </a:cubicBezTo>
                    </a:path>
                  </a:pathLst>
                </a:custGeom>
                <a:noFill/>
                <a:ln w="10795" cap="flat" cmpd="sng" algn="ctr">
                  <a:gradFill>
                    <a:gsLst>
                      <a:gs pos="74000">
                        <a:schemeClr val="accent3">
                          <a:shade val="75000"/>
                        </a:schemeClr>
                      </a:gs>
                      <a:gs pos="86000">
                        <a:schemeClr val="tx1">
                          <a:alpha val="29000"/>
                        </a:schemeClr>
                      </a:gs>
                      <a:gs pos="16000">
                        <a:schemeClr val="accent2">
                          <a:shade val="75000"/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 dirty="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 rot="21435692">
                  <a:off x="-14309" y="290003"/>
                  <a:ext cx="9175812" cy="530352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732"/>
                    </a:cxn>
                    <a:cxn ang="0">
                      <a:pos x="1638" y="228"/>
                    </a:cxn>
                    <a:cxn ang="0">
                      <a:pos x="4122" y="816"/>
                    </a:cxn>
                    <a:cxn ang="0">
                      <a:pos x="5766" y="0"/>
                    </a:cxn>
                  </a:cxnLst>
                  <a:rect l="0" t="0" r="0" b="0"/>
                  <a:pathLst>
                    <a:path w="5766" h="854">
                      <a:moveTo>
                        <a:pt x="0" y="732"/>
                      </a:moveTo>
                      <a:cubicBezTo>
                        <a:pt x="273" y="647"/>
                        <a:pt x="951" y="214"/>
                        <a:pt x="1638" y="228"/>
                      </a:cubicBezTo>
                      <a:cubicBezTo>
                        <a:pt x="2325" y="242"/>
                        <a:pt x="3434" y="854"/>
                        <a:pt x="4122" y="816"/>
                      </a:cubicBezTo>
                      <a:cubicBezTo>
                        <a:pt x="4810" y="778"/>
                        <a:pt x="5424" y="170"/>
                        <a:pt x="5766" y="0"/>
                      </a:cubicBezTo>
                    </a:path>
                  </a:pathLst>
                </a:custGeom>
                <a:noFill/>
                <a:ln w="9525" cap="flat" cmpd="sng" algn="ctr">
                  <a:gradFill>
                    <a:gsLst>
                      <a:gs pos="74000">
                        <a:schemeClr val="accent4"/>
                      </a:gs>
                      <a:gs pos="44000">
                        <a:schemeClr val="accent1"/>
                      </a:gs>
                      <a:gs pos="33000">
                        <a:schemeClr val="accent2"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 dirty="0"/>
                </a:p>
              </p:txBody>
            </p:sp>
          </p:grpSp>
        </p:grpSp>
      </p:grp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fld id="{61146459-E3C3-4969-9224-5ED50B492D17}" type="datetime1">
              <a:rPr lang="en-US" smtClean="0"/>
              <a:pPr/>
              <a:t>10/17/202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a footer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85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>
            <a:lumMod val="50000"/>
          </a:schemeClr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>
            <a:lumMod val="50000"/>
          </a:schemeClr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>
            <a:lumMod val="50000"/>
          </a:schemeClr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>
            <a:lumMod val="50000"/>
          </a:schemeClr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>
            <a:lumMod val="75000"/>
          </a:schemeClr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>
            <a:lumMod val="50000"/>
          </a:schemeClr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>
            <a:lumMod val="75000"/>
          </a:schemeClr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0" algn="l" rtl="0" eaLnBrk="1" latinLnBrk="0" hangingPunct="1">
        <a:spcBef>
          <a:spcPct val="20000"/>
        </a:spcBef>
        <a:buClr>
          <a:schemeClr val="tx2"/>
        </a:buClr>
        <a:buFontTx/>
        <a:buNone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jinr.ru/event/3684/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mailto:abhishek.ph.22@nitj.ac.in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3.xml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microsoft.com/office/2007/relationships/diagramDrawing" Target="../diagrams/drawing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11" Type="http://schemas.openxmlformats.org/officeDocument/2006/relationships/diagramColors" Target="../diagrams/colors3.xml"/><Relationship Id="rId5" Type="http://schemas.openxmlformats.org/officeDocument/2006/relationships/diagramQuickStyle" Target="../diagrams/quickStyle2.xml"/><Relationship Id="rId10" Type="http://schemas.openxmlformats.org/officeDocument/2006/relationships/diagramQuickStyle" Target="../diagrams/quickStyle3.xml"/><Relationship Id="rId4" Type="http://schemas.openxmlformats.org/officeDocument/2006/relationships/diagramLayout" Target="../diagrams/layout2.xml"/><Relationship Id="rId9" Type="http://schemas.openxmlformats.org/officeDocument/2006/relationships/diagramLayout" Target="../diagrams/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3" Type="http://schemas.openxmlformats.org/officeDocument/2006/relationships/diagramLayout" Target="../diagrams/layout4.xml"/><Relationship Id="rId7" Type="http://schemas.openxmlformats.org/officeDocument/2006/relationships/diagramData" Target="../diagrams/data5.xml"/><Relationship Id="rId12" Type="http://schemas.openxmlformats.org/officeDocument/2006/relationships/image" Target="../media/image3.pn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11" Type="http://schemas.microsoft.com/office/2007/relationships/diagramDrawing" Target="../diagrams/drawing5.xml"/><Relationship Id="rId5" Type="http://schemas.openxmlformats.org/officeDocument/2006/relationships/diagramColors" Target="../diagrams/colors4.xml"/><Relationship Id="rId10" Type="http://schemas.openxmlformats.org/officeDocument/2006/relationships/diagramColors" Target="../diagrams/colors5.xml"/><Relationship Id="rId4" Type="http://schemas.openxmlformats.org/officeDocument/2006/relationships/diagramQuickStyle" Target="../diagrams/quickStyle4.xml"/><Relationship Id="rId9" Type="http://schemas.openxmlformats.org/officeDocument/2006/relationships/diagramQuickStyle" Target="../diagrams/quickStyle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D578772-6275-4497-AABB-7EB5074D25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7289" y="2103814"/>
            <a:ext cx="2295610" cy="23521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2A05F20-0CAF-42F4-B6CA-51AF405636EC}"/>
              </a:ext>
            </a:extLst>
          </p:cNvPr>
          <p:cNvSpPr txBox="1"/>
          <p:nvPr/>
        </p:nvSpPr>
        <p:spPr>
          <a:xfrm flipH="1">
            <a:off x="411952" y="4455966"/>
            <a:ext cx="113680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ndia-JINR </a:t>
            </a:r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orkshop On Elementary Particle And Nuclear Physics, And Condensed Matter</a:t>
            </a:r>
            <a:endParaRPr lang="en-US" sz="20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C201F55-E561-4685-B329-1A847F51A960}"/>
              </a:ext>
            </a:extLst>
          </p:cNvPr>
          <p:cNvSpPr/>
          <p:nvPr/>
        </p:nvSpPr>
        <p:spPr>
          <a:xfrm>
            <a:off x="0" y="986431"/>
            <a:ext cx="1219200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y of Uranium Toxicity due to </a:t>
            </a:r>
            <a:r>
              <a:rPr lang="en-US" sz="3600" b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racted </a:t>
            </a:r>
            <a:r>
              <a:rPr lang="en-US" sz="3600" b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gestion </a:t>
            </a:r>
            <a:r>
              <a:rPr lang="en-US" sz="3600" b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Groundwater in </a:t>
            </a:r>
            <a:r>
              <a:rPr lang="en-US" sz="3600" b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thinda District of Punjab, India</a:t>
            </a:r>
            <a:endParaRPr lang="en-US" sz="3600" b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9E862DE-F55B-4CCE-893B-4FD463809A9D}"/>
              </a:ext>
            </a:extLst>
          </p:cNvPr>
          <p:cNvSpPr txBox="1"/>
          <p:nvPr/>
        </p:nvSpPr>
        <p:spPr>
          <a:xfrm>
            <a:off x="2021080" y="4973184"/>
            <a:ext cx="8446178" cy="120032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hishek, Dr. </a:t>
            </a:r>
            <a:r>
              <a:rPr lang="en-US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hit</a:t>
            </a:r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a</a:t>
            </a:r>
            <a:endParaRPr lang="en-US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on </a:t>
            </a:r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itoring and Assessment Lab</a:t>
            </a:r>
          </a:p>
          <a:p>
            <a:pPr algn="ctr"/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Physics </a:t>
            </a:r>
          </a:p>
          <a:p>
            <a:pPr algn="ctr"/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. B R Ambedkar NIT Jalandhar, </a:t>
            </a:r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njab-144008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554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A95BED02-E226-4DEC-A968-8F731AA38D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9372201"/>
              </p:ext>
            </p:extLst>
          </p:nvPr>
        </p:nvGraphicFramePr>
        <p:xfrm>
          <a:off x="-1" y="858895"/>
          <a:ext cx="12192000" cy="5999105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3768670">
                  <a:extLst>
                    <a:ext uri="{9D8B030D-6E8A-4147-A177-3AD203B41FA5}">
                      <a16:colId xmlns:a16="http://schemas.microsoft.com/office/drawing/2014/main" val="3834607848"/>
                    </a:ext>
                  </a:extLst>
                </a:gridCol>
                <a:gridCol w="989751">
                  <a:extLst>
                    <a:ext uri="{9D8B030D-6E8A-4147-A177-3AD203B41FA5}">
                      <a16:colId xmlns:a16="http://schemas.microsoft.com/office/drawing/2014/main" val="3111686003"/>
                    </a:ext>
                  </a:extLst>
                </a:gridCol>
                <a:gridCol w="2465408">
                  <a:extLst>
                    <a:ext uri="{9D8B030D-6E8A-4147-A177-3AD203B41FA5}">
                      <a16:colId xmlns:a16="http://schemas.microsoft.com/office/drawing/2014/main" val="3461582996"/>
                    </a:ext>
                  </a:extLst>
                </a:gridCol>
                <a:gridCol w="2838955">
                  <a:extLst>
                    <a:ext uri="{9D8B030D-6E8A-4147-A177-3AD203B41FA5}">
                      <a16:colId xmlns:a16="http://schemas.microsoft.com/office/drawing/2014/main" val="3598977626"/>
                    </a:ext>
                  </a:extLst>
                </a:gridCol>
                <a:gridCol w="2129216">
                  <a:extLst>
                    <a:ext uri="{9D8B030D-6E8A-4147-A177-3AD203B41FA5}">
                      <a16:colId xmlns:a16="http://schemas.microsoft.com/office/drawing/2014/main" val="3996072317"/>
                    </a:ext>
                  </a:extLst>
                </a:gridCol>
              </a:tblGrid>
              <a:tr h="50947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endParaRPr 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endParaRPr 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dirty="0"/>
                        <a:t>Minimum</a:t>
                      </a: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dirty="0"/>
                        <a:t>Maximum</a:t>
                      </a: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dirty="0"/>
                        <a:t>Mean</a:t>
                      </a: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576719"/>
                  </a:ext>
                </a:extLst>
              </a:tr>
              <a:tr h="790464">
                <a:tc>
                  <a:txBody>
                    <a:bodyPr/>
                    <a:lstStyle/>
                    <a:p>
                      <a:r>
                        <a:rPr lang="en-US" b="1" dirty="0"/>
                        <a:t>Uranium concentration (µg L</a:t>
                      </a:r>
                      <a:r>
                        <a:rPr lang="en-US" b="1" baseline="30000" dirty="0"/>
                        <a:t>-1</a:t>
                      </a:r>
                      <a:r>
                        <a:rPr lang="en-US" b="1" baseline="0" dirty="0"/>
                        <a:t>)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250000"/>
                        </a:lnSpc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250000"/>
                        </a:lnSpc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9.2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.41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7158019"/>
                  </a:ext>
                </a:extLst>
              </a:tr>
              <a:tr h="553324">
                <a:tc>
                  <a:txBody>
                    <a:bodyPr/>
                    <a:lstStyle/>
                    <a:p>
                      <a:r>
                        <a:rPr lang="en-US" b="1"/>
                        <a:t>Uranium </a:t>
                      </a:r>
                      <a:r>
                        <a:rPr lang="en-US" b="1" smtClean="0"/>
                        <a:t>Activity </a:t>
                      </a:r>
                      <a:r>
                        <a:rPr lang="en-US" b="1" dirty="0"/>
                        <a:t>(</a:t>
                      </a:r>
                      <a:r>
                        <a:rPr lang="en-US" b="1" dirty="0" err="1"/>
                        <a:t>Bq</a:t>
                      </a:r>
                      <a:r>
                        <a:rPr lang="en-US" b="1" dirty="0"/>
                        <a:t> L</a:t>
                      </a:r>
                      <a:r>
                        <a:rPr lang="en-US" b="1" baseline="30000" dirty="0"/>
                        <a:t>-1)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4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63774804"/>
                  </a:ext>
                </a:extLst>
              </a:tr>
              <a:tr h="447929">
                <a:tc rowSpan="3">
                  <a:txBody>
                    <a:bodyPr/>
                    <a:lstStyle/>
                    <a:p>
                      <a:r>
                        <a:rPr lang="en-US" b="1" dirty="0"/>
                        <a:t>Excess Cancer Risk (Mortality)</a:t>
                      </a: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U-2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39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×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1</a:t>
                      </a:r>
                      <a:endParaRPr lang="en-US" sz="14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5 × 10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86 ×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-10</a:t>
                      </a:r>
                      <a:endParaRPr lang="en-US" sz="14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58281506"/>
                  </a:ext>
                </a:extLst>
              </a:tr>
              <a:tr h="56155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U-2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04 × 10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9</a:t>
                      </a:r>
                      <a:endParaRPr lang="en-US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ctr"/>
                      <a:endParaRPr lang="en-US" sz="14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28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× 10 </a:t>
                      </a:r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algn="ctr"/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18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× 10 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8</a:t>
                      </a:r>
                    </a:p>
                    <a:p>
                      <a:pPr algn="ctr"/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2065634"/>
                  </a:ext>
                </a:extLst>
              </a:tr>
              <a:tr h="6323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U-2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40 × 10 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7</a:t>
                      </a:r>
                      <a:endParaRPr lang="en-US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80 × 10 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algn="ctr"/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97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× 10 </a:t>
                      </a:r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7828159"/>
                  </a:ext>
                </a:extLst>
              </a:tr>
              <a:tr h="377117">
                <a:tc rowSpan="3">
                  <a:txBody>
                    <a:bodyPr/>
                    <a:lstStyle/>
                    <a:p>
                      <a:r>
                        <a:rPr lang="en-US" b="1" dirty="0"/>
                        <a:t>Excess cancer risk (Morbidity)</a:t>
                      </a: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U-2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17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× 10 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1</a:t>
                      </a:r>
                      <a:endParaRPr lang="en-US" sz="14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42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×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45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× 10 </a:t>
                      </a:r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706733"/>
                  </a:ext>
                </a:extLst>
              </a:tr>
              <a:tr h="6323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U-2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22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× 10 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9</a:t>
                      </a:r>
                      <a:endParaRPr lang="en-US" sz="14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60×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 </a:t>
                      </a:r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7</a:t>
                      </a:r>
                      <a:endParaRPr lang="en-US" sz="14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61×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 </a:t>
                      </a:r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9521742"/>
                  </a:ext>
                </a:extLst>
              </a:tr>
              <a:tr h="63237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U-2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40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× 10 </a:t>
                      </a:r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7</a:t>
                      </a:r>
                      <a:endParaRPr lang="en-US" sz="14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80×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 </a:t>
                      </a:r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5</a:t>
                      </a:r>
                      <a:endParaRPr lang="en-US" sz="14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algn="ctr" fontAlgn="ctr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97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× 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 </a:t>
                      </a:r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  <a:r>
                        <a:rPr lang="en-US" sz="14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algn="ctr"/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3918661"/>
                  </a:ext>
                </a:extLst>
              </a:tr>
              <a:tr h="316185">
                <a:tc>
                  <a:txBody>
                    <a:bodyPr/>
                    <a:lstStyle/>
                    <a:p>
                      <a:r>
                        <a:rPr lang="en-US" b="1" dirty="0"/>
                        <a:t>LADD (µg kg</a:t>
                      </a:r>
                      <a:r>
                        <a:rPr lang="en-US" b="1" baseline="30000" dirty="0"/>
                        <a:t>-1</a:t>
                      </a:r>
                      <a:r>
                        <a:rPr lang="en-US" b="1" baseline="0" dirty="0"/>
                        <a:t> day</a:t>
                      </a:r>
                      <a:r>
                        <a:rPr lang="en-US" b="1" baseline="30000" dirty="0"/>
                        <a:t>-1)</a:t>
                      </a:r>
                      <a:endParaRPr lang="en-US" b="1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.6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3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6924434"/>
                  </a:ext>
                </a:extLst>
              </a:tr>
              <a:tr h="316185">
                <a:tc>
                  <a:txBody>
                    <a:bodyPr/>
                    <a:lstStyle/>
                    <a:p>
                      <a:r>
                        <a:rPr lang="en-US" b="1" dirty="0"/>
                        <a:t>HQ</a:t>
                      </a: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6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481460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035432" y="335675"/>
            <a:ext cx="8464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 Black" panose="020B0A04020102020204" pitchFamily="34" charset="0"/>
              </a:rPr>
              <a:t>RADIOLOGICAL AND CHEMICAL TOXICITY</a:t>
            </a:r>
            <a:endParaRPr lang="en-US" sz="2800" b="1" u="sng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632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71945" y="765560"/>
            <a:ext cx="953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u="sng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 Black" panose="020B0A04020102020204" pitchFamily="34" charset="0"/>
              </a:rPr>
              <a:t>AGE DEPENDENT ANNUAL </a:t>
            </a:r>
            <a:r>
              <a:rPr lang="en-US" sz="24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 Black" panose="020B0A04020102020204" pitchFamily="34" charset="0"/>
              </a:rPr>
              <a:t>INGESTION DOSES (µS/year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67" t="2915" r="11167" b="2333"/>
          <a:stretch/>
        </p:blipFill>
        <p:spPr>
          <a:xfrm>
            <a:off x="1082040" y="1227225"/>
            <a:ext cx="9037320" cy="563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83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F75A0A3A-F26F-4438-BD7E-34D08DD49E3E}"/>
              </a:ext>
            </a:extLst>
          </p:cNvPr>
          <p:cNvSpPr/>
          <p:nvPr/>
        </p:nvSpPr>
        <p:spPr>
          <a:xfrm>
            <a:off x="619432" y="736172"/>
            <a:ext cx="106040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RGAN SPECIFIC DOSES FOR DIFFERENT ORGA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10035540" y="2078233"/>
            <a:ext cx="629866" cy="6192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8736330" y="5831083"/>
            <a:ext cx="629866" cy="6192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8421397" y="5322933"/>
            <a:ext cx="516863" cy="5081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8308394" y="6238752"/>
            <a:ext cx="629866" cy="6192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6530340" y="5901255"/>
            <a:ext cx="629866" cy="6192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7691192" y="1844809"/>
            <a:ext cx="474853" cy="46684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6607846" y="1319339"/>
            <a:ext cx="474853" cy="46684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5363282" y="1259392"/>
            <a:ext cx="474853" cy="46684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4738351" y="1751683"/>
            <a:ext cx="473729" cy="46574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2235263" y="3058416"/>
            <a:ext cx="474853" cy="46684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1760410" y="2258653"/>
            <a:ext cx="474853" cy="46684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/>
          <a:srcRect l="77224" t="53072" r="15254" b="33780"/>
          <a:stretch/>
        </p:blipFill>
        <p:spPr>
          <a:xfrm>
            <a:off x="1101280" y="2217426"/>
            <a:ext cx="474853" cy="46684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85" t="2879" r="14486" b="5986"/>
          <a:stretch/>
        </p:blipFill>
        <p:spPr>
          <a:xfrm>
            <a:off x="1124561" y="1196340"/>
            <a:ext cx="9427147" cy="5534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880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B79727-5118-4BD0-9440-285455A7990A}"/>
              </a:ext>
            </a:extLst>
          </p:cNvPr>
          <p:cNvSpPr/>
          <p:nvPr/>
        </p:nvSpPr>
        <p:spPr>
          <a:xfrm>
            <a:off x="4520356" y="731701"/>
            <a:ext cx="28007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clus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4DD4030-D076-4912-B22C-8EC618DD611E}"/>
              </a:ext>
            </a:extLst>
          </p:cNvPr>
          <p:cNvSpPr txBox="1"/>
          <p:nvPr/>
        </p:nvSpPr>
        <p:spPr>
          <a:xfrm>
            <a:off x="506360" y="1531521"/>
            <a:ext cx="11179277" cy="452431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gh concentration of uranium in the study region may be due to geology of the region and presence of radioactiv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sha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lls nearby the study region, heavy use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tilizer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region of high concentration, ingestion of groundwater poses significant radiological and chemical toxicity risk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 highlights that infants and children are more vulnerable towards exposure due to uranium ingestion.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ne surface is the most stable repository for uranium in human body followed by LLI wall 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dne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265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9983677-3CE2-482E-B558-714888FA0511}"/>
              </a:ext>
            </a:extLst>
          </p:cNvPr>
          <p:cNvSpPr/>
          <p:nvPr/>
        </p:nvSpPr>
        <p:spPr>
          <a:xfrm>
            <a:off x="4250618" y="3098167"/>
            <a:ext cx="34547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ankyou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35FEAA1-0803-4DD7-BE60-B98B18CD84D2}"/>
              </a:ext>
            </a:extLst>
          </p:cNvPr>
          <p:cNvSpPr txBox="1"/>
          <p:nvPr/>
        </p:nvSpPr>
        <p:spPr>
          <a:xfrm>
            <a:off x="8195188" y="6457890"/>
            <a:ext cx="3996812" cy="40011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2"/>
              </a:rPr>
              <a:t>Email: abhishek.ph.22@nitj.ac.i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9172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C2952DD-F984-4647-8807-523C9602DA56}"/>
              </a:ext>
            </a:extLst>
          </p:cNvPr>
          <p:cNvCxnSpPr>
            <a:cxnSpLocks/>
          </p:cNvCxnSpPr>
          <p:nvPr/>
        </p:nvCxnSpPr>
        <p:spPr>
          <a:xfrm>
            <a:off x="333090" y="1308100"/>
            <a:ext cx="11525819" cy="0"/>
          </a:xfrm>
          <a:prstGeom prst="line">
            <a:avLst/>
          </a:prstGeom>
          <a:ln w="635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ECE3700D-FD51-44C0-8170-F8676854F8E1}"/>
              </a:ext>
            </a:extLst>
          </p:cNvPr>
          <p:cNvSpPr/>
          <p:nvPr/>
        </p:nvSpPr>
        <p:spPr>
          <a:xfrm>
            <a:off x="3821572" y="505419"/>
            <a:ext cx="36471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 Black" panose="020B0A04020102020204" pitchFamily="34" charset="0"/>
              </a:rPr>
              <a:t>OUTLINE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499DA69-4688-499C-8900-14278A6E096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36183221"/>
              </p:ext>
            </p:extLst>
          </p:nvPr>
        </p:nvGraphicFramePr>
        <p:xfrm>
          <a:off x="1451895" y="1554853"/>
          <a:ext cx="9288208" cy="49157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508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C282C29E-90D0-445E-A808-497EA57F609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83540458"/>
              </p:ext>
            </p:extLst>
          </p:nvPr>
        </p:nvGraphicFramePr>
        <p:xfrm>
          <a:off x="0" y="398206"/>
          <a:ext cx="12329651" cy="60615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0BB69313-1681-4B7A-AEF8-D3D3B7BA96B2}"/>
              </a:ext>
            </a:extLst>
          </p:cNvPr>
          <p:cNvGrpSpPr/>
          <p:nvPr/>
        </p:nvGrpSpPr>
        <p:grpSpPr>
          <a:xfrm>
            <a:off x="10128529" y="813801"/>
            <a:ext cx="2063471" cy="1376334"/>
            <a:chOff x="8426547" y="419968"/>
            <a:chExt cx="2063471" cy="137633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7512147-CBEF-437D-A5DC-47050D63ED5E}"/>
                </a:ext>
              </a:extLst>
            </p:cNvPr>
            <p:cNvSpPr/>
            <p:nvPr/>
          </p:nvSpPr>
          <p:spPr>
            <a:xfrm>
              <a:off x="8426547" y="419968"/>
              <a:ext cx="2063470" cy="1376334"/>
            </a:xfrm>
            <a:prstGeom prst="rect">
              <a:avLst/>
            </a:pr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61C7A86-2F1A-4BE1-A26E-2457B87B7459}"/>
                </a:ext>
              </a:extLst>
            </p:cNvPr>
            <p:cNvSpPr txBox="1"/>
            <p:nvPr/>
          </p:nvSpPr>
          <p:spPr>
            <a:xfrm>
              <a:off x="8533397" y="419968"/>
              <a:ext cx="1956621" cy="137633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42240" rIns="142240" bIns="142240" numCol="1" spcCol="1270" anchor="ctr" anchorCtr="0">
              <a:noAutofit/>
            </a:bodyPr>
            <a:lstStyle/>
            <a:p>
              <a:pPr marL="0" lvl="0" indent="0" algn="l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000" b="1" kern="1200" dirty="0"/>
                <a:t>Anthropogenic</a:t>
              </a:r>
            </a:p>
            <a:p>
              <a:pPr marL="0" lvl="0" indent="0" algn="l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000" b="1" dirty="0"/>
                <a:t>  activities,</a:t>
              </a:r>
            </a:p>
            <a:p>
              <a:pPr marL="0" lvl="0" indent="0" algn="l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000" b="1" kern="1200" dirty="0"/>
                <a:t>Nuclear wast</a:t>
              </a:r>
              <a:r>
                <a:rPr lang="en-US" sz="2000" b="1" dirty="0"/>
                <a:t>e</a:t>
              </a:r>
              <a:endParaRPr lang="en-US" sz="2000" b="1" kern="1200" dirty="0"/>
            </a:p>
          </p:txBody>
        </p:sp>
      </p:grp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143C233-0E8F-488E-8E14-D63476A3580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56154288"/>
              </p:ext>
            </p:extLst>
          </p:nvPr>
        </p:nvGraphicFramePr>
        <p:xfrm>
          <a:off x="2995498" y="3726609"/>
          <a:ext cx="8690077" cy="31635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6907D3D2-1EBA-40CD-88BC-858AF0E283F4}"/>
              </a:ext>
            </a:extLst>
          </p:cNvPr>
          <p:cNvSpPr/>
          <p:nvPr/>
        </p:nvSpPr>
        <p:spPr>
          <a:xfrm>
            <a:off x="2351422" y="3372666"/>
            <a:ext cx="7138493" cy="707886"/>
          </a:xfrm>
          <a:prstGeom prst="rect">
            <a:avLst/>
          </a:prstGeom>
          <a:solidFill>
            <a:srgbClr val="FF000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Impacts of uranium on health</a:t>
            </a:r>
          </a:p>
        </p:txBody>
      </p:sp>
    </p:spTree>
    <p:extLst>
      <p:ext uri="{BB962C8B-B14F-4D97-AF65-F5344CB8AC3E}">
        <p14:creationId xmlns:p14="http://schemas.microsoft.com/office/powerpoint/2010/main" val="1987904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20FF4268-2069-4222-A542-2454A6B4E22A}"/>
              </a:ext>
            </a:extLst>
          </p:cNvPr>
          <p:cNvSpPr/>
          <p:nvPr/>
        </p:nvSpPr>
        <p:spPr>
          <a:xfrm>
            <a:off x="2956462" y="732066"/>
            <a:ext cx="57396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 Black" panose="020B0A04020102020204" pitchFamily="34" charset="0"/>
              </a:rPr>
              <a:t>RESEARCH OBJECTIV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7D598C-AA8B-4451-B0E1-19955BF9AFE1}"/>
              </a:ext>
            </a:extLst>
          </p:cNvPr>
          <p:cNvSpPr txBox="1"/>
          <p:nvPr/>
        </p:nvSpPr>
        <p:spPr>
          <a:xfrm>
            <a:off x="231222" y="1283117"/>
            <a:ext cx="11509829" cy="178510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/>
              <a:t>To estimate the </a:t>
            </a:r>
            <a:r>
              <a:rPr lang="en-US" sz="2000" b="1" dirty="0"/>
              <a:t>concentration </a:t>
            </a:r>
            <a:r>
              <a:rPr lang="en-US" sz="2000" b="1" dirty="0"/>
              <a:t>of Uranium in groundwater samples collected from </a:t>
            </a:r>
            <a:r>
              <a:rPr lang="en-US" sz="2000" b="1" dirty="0" smtClean="0"/>
              <a:t>Bathinda district of Punjab.</a:t>
            </a:r>
            <a:endParaRPr lang="en-US" sz="2000" b="1" dirty="0"/>
          </a:p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/>
              <a:t>To calculate the health risks associated with uranium via drinking water pathway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b="1" dirty="0"/>
              <a:t>To compute the dose received by different body organs/tissues in human body using Hair Compartment </a:t>
            </a:r>
            <a:r>
              <a:rPr lang="en-US" sz="2000" b="1" dirty="0" smtClean="0"/>
              <a:t>Model.</a:t>
            </a:r>
            <a:endParaRPr lang="en-US" sz="2000" b="1" dirty="0"/>
          </a:p>
        </p:txBody>
      </p:sp>
      <p:graphicFrame>
        <p:nvGraphicFramePr>
          <p:cNvPr id="5" name="Diagram 4">
            <a:extLst>
              <a:ext uri="{FF2B5EF4-FFF2-40B4-BE49-F238E27FC236}">
                <a16:creationId xmlns:a16="http://schemas.microsoft.com/office/drawing/2014/main" id="{7DA8B420-E1A3-4F74-8105-C2031C58F3F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38055254"/>
              </p:ext>
            </p:extLst>
          </p:nvPr>
        </p:nvGraphicFramePr>
        <p:xfrm>
          <a:off x="3160116" y="3619272"/>
          <a:ext cx="3062513" cy="29668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A8E5E057-8EA5-4680-AEAD-8753C68DA1A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22811177"/>
              </p:ext>
            </p:extLst>
          </p:nvPr>
        </p:nvGraphicFramePr>
        <p:xfrm>
          <a:off x="6379647" y="3720600"/>
          <a:ext cx="5524294" cy="28451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9AE8758A-952C-45A0-B74D-AB8F04347150}"/>
              </a:ext>
            </a:extLst>
          </p:cNvPr>
          <p:cNvSpPr/>
          <p:nvPr/>
        </p:nvSpPr>
        <p:spPr>
          <a:xfrm>
            <a:off x="2956462" y="3034497"/>
            <a:ext cx="59606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 Black" panose="020B0A04020102020204" pitchFamily="34" charset="0"/>
              </a:rPr>
              <a:t>SIGNIFICANCE OF STUDY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2"/>
          <a:srcRect l="32058" t="26649" r="42266" b="14776"/>
          <a:stretch/>
        </p:blipFill>
        <p:spPr>
          <a:xfrm>
            <a:off x="146645" y="3720600"/>
            <a:ext cx="3013471" cy="243862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54548" y="6075890"/>
            <a:ext cx="1997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Bathinda Distric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19453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16665D3-E8BA-4379-B44E-ECB3C8366325}"/>
              </a:ext>
            </a:extLst>
          </p:cNvPr>
          <p:cNvSpPr/>
          <p:nvPr/>
        </p:nvSpPr>
        <p:spPr>
          <a:xfrm>
            <a:off x="3704026" y="587187"/>
            <a:ext cx="4506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 Black" panose="020B0A04020102020204" pitchFamily="34" charset="0"/>
              </a:rPr>
              <a:t>LED-FLUORIMET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B4A91F-1321-4EC0-AC42-8ED6139B6ED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4880" t="44298" r="32983" b="29309"/>
          <a:stretch/>
        </p:blipFill>
        <p:spPr>
          <a:xfrm>
            <a:off x="6096000" y="1091381"/>
            <a:ext cx="5780365" cy="566397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7639EE31-CE60-490E-A33C-17B6D281993D}"/>
              </a:ext>
            </a:extLst>
          </p:cNvPr>
          <p:cNvSpPr/>
          <p:nvPr/>
        </p:nvSpPr>
        <p:spPr>
          <a:xfrm>
            <a:off x="259292" y="977440"/>
            <a:ext cx="6268508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NewRomanPSMT"/>
              </a:rPr>
              <a:t>Analytical Technique</a:t>
            </a:r>
            <a:r>
              <a:rPr lang="en-US" dirty="0">
                <a:latin typeface="TimesNewRomanPSMT"/>
              </a:rPr>
              <a:t> Fluorescence of uranium salt</a:t>
            </a:r>
          </a:p>
          <a:p>
            <a:endParaRPr lang="en-US" dirty="0">
              <a:latin typeface="TimesNewRomanPSMT"/>
            </a:endParaRPr>
          </a:p>
          <a:p>
            <a:r>
              <a:rPr lang="sv-SE" b="1" dirty="0">
                <a:latin typeface="TimesNewRomanPSMT"/>
              </a:rPr>
              <a:t>Element Analysed </a:t>
            </a:r>
            <a:r>
              <a:rPr lang="sv-SE" dirty="0">
                <a:latin typeface="TimesNewRomanPSMT"/>
              </a:rPr>
              <a:t>Uranium in aqueous medium</a:t>
            </a:r>
          </a:p>
          <a:p>
            <a:endParaRPr lang="en-US" b="1" dirty="0">
              <a:latin typeface="TimesNewRomanPSMT"/>
            </a:endParaRPr>
          </a:p>
          <a:p>
            <a:r>
              <a:rPr lang="en-US" b="1" dirty="0">
                <a:latin typeface="TimesNewRomanPSMT"/>
              </a:rPr>
              <a:t>Excitation Source  </a:t>
            </a:r>
            <a:r>
              <a:rPr lang="en-US" dirty="0">
                <a:latin typeface="TimesNewRomanPSMT"/>
              </a:rPr>
              <a:t>Pulsed UV LED (Light Emitting Diodes)</a:t>
            </a:r>
          </a:p>
          <a:p>
            <a:endParaRPr lang="en-US" b="1" dirty="0">
              <a:latin typeface="TimesNewRomanPSMT"/>
            </a:endParaRPr>
          </a:p>
          <a:p>
            <a:r>
              <a:rPr lang="en-US" b="1" dirty="0">
                <a:latin typeface="TimesNewRomanPSMT"/>
              </a:rPr>
              <a:t>Detector</a:t>
            </a:r>
            <a:r>
              <a:rPr lang="en-US" dirty="0">
                <a:latin typeface="TimesNewRomanPSMT"/>
              </a:rPr>
              <a:t> Photomultiplier tube</a:t>
            </a:r>
          </a:p>
          <a:p>
            <a:endParaRPr lang="en-US" b="1" dirty="0">
              <a:latin typeface="TimesNewRomanPSMT"/>
            </a:endParaRPr>
          </a:p>
          <a:p>
            <a:r>
              <a:rPr lang="en-US" b="1" dirty="0">
                <a:latin typeface="TimesNewRomanPSMT"/>
              </a:rPr>
              <a:t>Cuvette</a:t>
            </a:r>
            <a:r>
              <a:rPr lang="en-US" dirty="0">
                <a:latin typeface="TimesNewRomanPSMT"/>
              </a:rPr>
              <a:t> Made from Ultra low fluorescence Fused Silica</a:t>
            </a:r>
          </a:p>
          <a:p>
            <a:endParaRPr lang="en-US" b="1" dirty="0">
              <a:latin typeface="TimesNewRomanPSMT"/>
            </a:endParaRPr>
          </a:p>
          <a:p>
            <a:r>
              <a:rPr lang="en-US" b="1" dirty="0">
                <a:latin typeface="TimesNewRomanPSMT"/>
              </a:rPr>
              <a:t>Minimum Detection Limit  </a:t>
            </a:r>
            <a:r>
              <a:rPr lang="en-US" dirty="0">
                <a:latin typeface="TimesNewRomanPSMT"/>
              </a:rPr>
              <a:t>0.5 ppb.</a:t>
            </a:r>
          </a:p>
          <a:p>
            <a:endParaRPr lang="en-US" b="1" dirty="0">
              <a:latin typeface="TimesNewRomanPSMT"/>
            </a:endParaRPr>
          </a:p>
          <a:p>
            <a:r>
              <a:rPr lang="en-US" b="1" dirty="0">
                <a:latin typeface="TimesNewRomanPSMT"/>
              </a:rPr>
              <a:t>Dynamic range </a:t>
            </a:r>
            <a:r>
              <a:rPr lang="en-US" dirty="0">
                <a:latin typeface="TimesNewRomanPSMT"/>
              </a:rPr>
              <a:t>0.5 – 1000 ppb with </a:t>
            </a:r>
            <a:r>
              <a:rPr lang="en-US" dirty="0" smtClean="0">
                <a:latin typeface="TimesNewRomanPSMT"/>
              </a:rPr>
              <a:t>deviation10</a:t>
            </a:r>
            <a:r>
              <a:rPr lang="en-US" dirty="0">
                <a:latin typeface="TimesNewRomanPSMT"/>
              </a:rPr>
              <a:t>%</a:t>
            </a:r>
          </a:p>
          <a:p>
            <a:endParaRPr lang="en-US" b="1" dirty="0">
              <a:latin typeface="TimesNewRomanPSMT"/>
            </a:endParaRPr>
          </a:p>
          <a:p>
            <a:r>
              <a:rPr lang="en-US" b="1" dirty="0">
                <a:latin typeface="TimesNewRomanPSMT"/>
              </a:rPr>
              <a:t>Modes of operation</a:t>
            </a:r>
          </a:p>
          <a:p>
            <a:pPr lvl="2"/>
            <a:r>
              <a:rPr lang="en-US" b="1" dirty="0">
                <a:latin typeface="TimesNewRomanPSMT"/>
              </a:rPr>
              <a:t> </a:t>
            </a:r>
            <a:r>
              <a:rPr lang="en-US" dirty="0">
                <a:latin typeface="TimesNewRomanPSMT"/>
              </a:rPr>
              <a:t>Standard Addition Mode (Spike Mode)</a:t>
            </a:r>
          </a:p>
          <a:p>
            <a:pPr lvl="2"/>
            <a:r>
              <a:rPr lang="en-US" dirty="0">
                <a:latin typeface="TimesNewRomanPSMT"/>
              </a:rPr>
              <a:t>Calibrated Fluorescence Mode</a:t>
            </a:r>
          </a:p>
          <a:p>
            <a:pPr lvl="2"/>
            <a:r>
              <a:rPr lang="en-US" dirty="0">
                <a:latin typeface="TimesNewRomanPSMT"/>
              </a:rPr>
              <a:t>Uncalibrated Fluorescence Mode (Count Mode)</a:t>
            </a:r>
          </a:p>
          <a:p>
            <a:r>
              <a:rPr lang="en-US" b="1" dirty="0">
                <a:latin typeface="TimesNewRomanPSMT"/>
              </a:rPr>
              <a:t>Measurement time</a:t>
            </a:r>
          </a:p>
          <a:p>
            <a:r>
              <a:rPr lang="en-US" dirty="0">
                <a:latin typeface="TimesNewRomanPSMT"/>
              </a:rPr>
              <a:t>1 second (averages the fluorescence for 256 pulses</a:t>
            </a:r>
          </a:p>
          <a:p>
            <a:r>
              <a:rPr lang="en-US" dirty="0">
                <a:latin typeface="TimesNewRomanPSMT"/>
              </a:rPr>
              <a:t>and displays the average). 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B3255A5-20AE-47E8-A7B8-F94434AFFFDB}"/>
              </a:ext>
            </a:extLst>
          </p:cNvPr>
          <p:cNvSpPr/>
          <p:nvPr/>
        </p:nvSpPr>
        <p:spPr>
          <a:xfrm>
            <a:off x="3067313" y="-40118"/>
            <a:ext cx="57803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 Black" panose="020B0A04020102020204" pitchFamily="34" charset="0"/>
              </a:rPr>
              <a:t>INSTRUMENTATION</a:t>
            </a:r>
          </a:p>
        </p:txBody>
      </p:sp>
    </p:spTree>
    <p:extLst>
      <p:ext uri="{BB962C8B-B14F-4D97-AF65-F5344CB8AC3E}">
        <p14:creationId xmlns:p14="http://schemas.microsoft.com/office/powerpoint/2010/main" val="167607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04B9A02-51E5-40C8-A45D-2117EFCB8262}"/>
              </a:ext>
            </a:extLst>
          </p:cNvPr>
          <p:cNvSpPr/>
          <p:nvPr/>
        </p:nvSpPr>
        <p:spPr>
          <a:xfrm>
            <a:off x="-1783876" y="965594"/>
            <a:ext cx="82289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Radiological toxicity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D1EA45-148B-416F-84E3-E37F8A01C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262473"/>
              </p:ext>
            </p:extLst>
          </p:nvPr>
        </p:nvGraphicFramePr>
        <p:xfrm>
          <a:off x="4663770" y="1488814"/>
          <a:ext cx="6220542" cy="281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3479760" imgH="1574640" progId="Equation.DSMT4">
                  <p:embed/>
                </p:oleObj>
              </mc:Choice>
              <mc:Fallback>
                <p:oleObj name="Equation" r:id="rId3" imgW="3479760" imgH="1574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D1EA45-148B-416F-84E3-E37F8A01C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3770" y="1488814"/>
                        <a:ext cx="6220542" cy="2815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F6B9E21-9CCC-4FBF-9E63-FB499D6EB1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0424268"/>
              </p:ext>
            </p:extLst>
          </p:nvPr>
        </p:nvGraphicFramePr>
        <p:xfrm>
          <a:off x="933624" y="4608214"/>
          <a:ext cx="8127999" cy="190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565139512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61372903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925675572"/>
                    </a:ext>
                  </a:extLst>
                </a:gridCol>
              </a:tblGrid>
              <a:tr h="397780"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/>
                        <a:t>Risk coefficients for  various Uranium isotopes 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0886290"/>
                  </a:ext>
                </a:extLst>
              </a:tr>
              <a:tr h="397780">
                <a:tc>
                  <a:txBody>
                    <a:bodyPr/>
                    <a:lstStyle/>
                    <a:p>
                      <a:r>
                        <a:rPr lang="en-US" dirty="0"/>
                        <a:t>             </a:t>
                      </a:r>
                      <a:r>
                        <a:rPr lang="en-US" b="1" dirty="0"/>
                        <a:t>Isot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</a:t>
                      </a:r>
                      <a:r>
                        <a:rPr lang="en-US" sz="1600" b="1" dirty="0"/>
                        <a:t>          Mortality (Bq</a:t>
                      </a:r>
                      <a:r>
                        <a:rPr lang="en-US" sz="1600" b="1" baseline="30000" dirty="0"/>
                        <a:t>-1</a:t>
                      </a:r>
                      <a:r>
                        <a:rPr lang="en-US" sz="1600" b="1" baseline="0" dirty="0"/>
                        <a:t>)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         </a:t>
                      </a:r>
                      <a:r>
                        <a:rPr lang="en-US" sz="1600" b="1" dirty="0"/>
                        <a:t>Morbidity</a:t>
                      </a:r>
                      <a:r>
                        <a:rPr lang="en-US" sz="1800" b="1" dirty="0"/>
                        <a:t>(Bq</a:t>
                      </a:r>
                      <a:r>
                        <a:rPr lang="en-US" sz="1800" b="1" baseline="30000" dirty="0"/>
                        <a:t>-1</a:t>
                      </a:r>
                      <a:r>
                        <a:rPr lang="en-US" sz="1800" b="1" baseline="0" dirty="0"/>
                        <a:t>)</a:t>
                      </a: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3954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    </a:t>
                      </a:r>
                      <a:r>
                        <a:rPr lang="en-US" baseline="30000" dirty="0"/>
                        <a:t>92</a:t>
                      </a:r>
                      <a:r>
                        <a:rPr lang="en-US" dirty="0"/>
                        <a:t>U</a:t>
                      </a:r>
                      <a:r>
                        <a:rPr lang="en-US" baseline="-25000" dirty="0"/>
                        <a:t>2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   6.2  X10</a:t>
                      </a:r>
                      <a:r>
                        <a:rPr lang="en-US" baseline="30000" dirty="0"/>
                        <a:t>-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    9.5 X 10</a:t>
                      </a:r>
                      <a:r>
                        <a:rPr lang="en-US" baseline="30000" dirty="0"/>
                        <a:t>-1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6923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    </a:t>
                      </a:r>
                      <a:r>
                        <a:rPr lang="en-US" baseline="30000" dirty="0"/>
                        <a:t>92</a:t>
                      </a:r>
                      <a:r>
                        <a:rPr lang="en-US" dirty="0"/>
                        <a:t>U</a:t>
                      </a:r>
                      <a:r>
                        <a:rPr lang="en-US" baseline="-25000" dirty="0"/>
                        <a:t>2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  6.32 X 10</a:t>
                      </a:r>
                      <a:r>
                        <a:rPr lang="en-US" baseline="30000" dirty="0"/>
                        <a:t>-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    9.8 X 10</a:t>
                      </a:r>
                      <a:r>
                        <a:rPr lang="en-US" baseline="30000" dirty="0"/>
                        <a:t>-1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27956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    </a:t>
                      </a:r>
                      <a:r>
                        <a:rPr lang="en-US" baseline="30000" dirty="0"/>
                        <a:t>92</a:t>
                      </a:r>
                      <a:r>
                        <a:rPr lang="en-US" dirty="0"/>
                        <a:t>U</a:t>
                      </a:r>
                      <a:r>
                        <a:rPr lang="en-US" baseline="-25000" dirty="0"/>
                        <a:t>2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  7.5 X 10</a:t>
                      </a:r>
                      <a:r>
                        <a:rPr lang="en-US" baseline="30000" dirty="0"/>
                        <a:t>-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    7.5 X 10</a:t>
                      </a:r>
                      <a:r>
                        <a:rPr lang="en-US" baseline="30000" dirty="0"/>
                        <a:t>-1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1009344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32AA4AB-347B-4DB4-9990-F3306A3CEED6}"/>
              </a:ext>
            </a:extLst>
          </p:cNvPr>
          <p:cNvSpPr/>
          <p:nvPr/>
        </p:nvSpPr>
        <p:spPr>
          <a:xfrm>
            <a:off x="3645497" y="459519"/>
            <a:ext cx="49010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 Black" panose="020B0A04020102020204" pitchFamily="34" charset="0"/>
              </a:rPr>
              <a:t>METHODOLOGY</a:t>
            </a:r>
          </a:p>
        </p:txBody>
      </p:sp>
    </p:spTree>
    <p:extLst>
      <p:ext uri="{BB962C8B-B14F-4D97-AF65-F5344CB8AC3E}">
        <p14:creationId xmlns:p14="http://schemas.microsoft.com/office/powerpoint/2010/main" val="1337766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001B1A6-7F1B-4F6A-9936-DAA2DC40A14B}"/>
              </a:ext>
            </a:extLst>
          </p:cNvPr>
          <p:cNvSpPr/>
          <p:nvPr/>
        </p:nvSpPr>
        <p:spPr>
          <a:xfrm>
            <a:off x="1782548" y="737108"/>
            <a:ext cx="49103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emical toxicity risk assessmen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78F7969-CFDF-44D6-BF77-B894BEB0F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56227"/>
              </p:ext>
            </p:extLst>
          </p:nvPr>
        </p:nvGraphicFramePr>
        <p:xfrm>
          <a:off x="2519380" y="1012184"/>
          <a:ext cx="8346974" cy="611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" imgW="4609800" imgH="3377880" progId="Equation.DSMT4">
                  <p:embed/>
                </p:oleObj>
              </mc:Choice>
              <mc:Fallback>
                <p:oleObj name="Equation" r:id="rId3" imgW="4609800" imgH="3377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78F7969-CFDF-44D6-BF77-B894BEB0F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9380" y="1012184"/>
                        <a:ext cx="8346974" cy="6116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25E523A-21F0-4CC4-BC38-8CF58C59B982}"/>
              </a:ext>
            </a:extLst>
          </p:cNvPr>
          <p:cNvSpPr txBox="1"/>
          <p:nvPr/>
        </p:nvSpPr>
        <p:spPr>
          <a:xfrm>
            <a:off x="8126361" y="6297561"/>
            <a:ext cx="2399071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/>
              <a:t>WHO (2011)</a:t>
            </a:r>
          </a:p>
        </p:txBody>
      </p:sp>
    </p:spTree>
    <p:extLst>
      <p:ext uri="{BB962C8B-B14F-4D97-AF65-F5344CB8AC3E}">
        <p14:creationId xmlns:p14="http://schemas.microsoft.com/office/powerpoint/2010/main" val="3896297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40709" t="31040" r="10780" b="21868"/>
          <a:stretch/>
        </p:blipFill>
        <p:spPr>
          <a:xfrm>
            <a:off x="1204470" y="1511317"/>
            <a:ext cx="10428558" cy="521152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9F89F56-A25C-4C41-9515-FC96423C5B79}"/>
              </a:ext>
            </a:extLst>
          </p:cNvPr>
          <p:cNvSpPr/>
          <p:nvPr/>
        </p:nvSpPr>
        <p:spPr>
          <a:xfrm>
            <a:off x="1843649" y="675185"/>
            <a:ext cx="76049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u="sng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 Black" panose="020B0A04020102020204" pitchFamily="34" charset="0"/>
              </a:rPr>
              <a:t>HAIR COMPARTMENT MODEL</a:t>
            </a:r>
            <a:endParaRPr lang="en-US" sz="3600" b="1" u="sng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448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9F89F56-A25C-4C41-9515-FC96423C5B79}"/>
              </a:ext>
            </a:extLst>
          </p:cNvPr>
          <p:cNvSpPr/>
          <p:nvPr/>
        </p:nvSpPr>
        <p:spPr>
          <a:xfrm>
            <a:off x="4859456" y="293486"/>
            <a:ext cx="25464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 Black" panose="020B0A04020102020204" pitchFamily="34" charset="0"/>
              </a:rPr>
              <a:t>RESULT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A863871-BBE8-492E-8ABE-53F220B4078F}"/>
              </a:ext>
            </a:extLst>
          </p:cNvPr>
          <p:cNvSpPr/>
          <p:nvPr/>
        </p:nvSpPr>
        <p:spPr>
          <a:xfrm>
            <a:off x="2573346" y="939817"/>
            <a:ext cx="72298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Graph showing </a:t>
            </a:r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centration of Uraniu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8"/>
          <a:stretch/>
        </p:blipFill>
        <p:spPr>
          <a:xfrm>
            <a:off x="492328" y="1516379"/>
            <a:ext cx="11391900" cy="5273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981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sentation on brainstorming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none" rtlCol="0">
        <a:spAutoFit/>
      </a:bodyPr>
      <a:lstStyle>
        <a:defPPr>
          <a:defRPr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Business brainstorming presentation.potx" id="{DE77CA07-3D7A-4CF2-AF02-587F794CB3CB}" vid="{13C2A94F-C0A1-4622-B71C-29A3B00D5E0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964</TotalTime>
  <Words>608</Words>
  <Application>Microsoft Office PowerPoint</Application>
  <PresentationFormat>Widescreen</PresentationFormat>
  <Paragraphs>142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Arial Black</vt:lpstr>
      <vt:lpstr>Calibri</vt:lpstr>
      <vt:lpstr>Century Gothic</vt:lpstr>
      <vt:lpstr>Palatino Linotype</vt:lpstr>
      <vt:lpstr>Times New Roman</vt:lpstr>
      <vt:lpstr>TimesNewRomanPSMT</vt:lpstr>
      <vt:lpstr>Wingdings</vt:lpstr>
      <vt:lpstr>Wingdings 2</vt:lpstr>
      <vt:lpstr>Presentation on brainstorm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hishek Kumar</dc:creator>
  <cp:lastModifiedBy>Rohit Mehra</cp:lastModifiedBy>
  <cp:revision>125</cp:revision>
  <dcterms:created xsi:type="dcterms:W3CDTF">2021-03-16T05:34:17Z</dcterms:created>
  <dcterms:modified xsi:type="dcterms:W3CDTF">2023-10-17T06:3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Order">
    <vt:r8>74069100</vt:r8>
  </property>
  <property fmtid="{D5CDD505-2E9C-101B-9397-08002B2CF9AE}" pid="4" name="HiddenCategoryTags">
    <vt:lpwstr/>
  </property>
  <property fmtid="{D5CDD505-2E9C-101B-9397-08002B2CF9AE}" pid="5" name="InternalTags">
    <vt:lpwstr/>
  </property>
  <property fmtid="{D5CDD505-2E9C-101B-9397-08002B2CF9AE}" pid="6" name="FeatureTags">
    <vt:lpwstr/>
  </property>
  <property fmtid="{D5CDD505-2E9C-101B-9397-08002B2CF9AE}" pid="7" name="LocalizationTags">
    <vt:lpwstr/>
  </property>
  <property fmtid="{D5CDD505-2E9C-101B-9397-08002B2CF9AE}" pid="8" name="CategoryTags">
    <vt:lpwstr/>
  </property>
  <property fmtid="{D5CDD505-2E9C-101B-9397-08002B2CF9AE}" pid="9" name="Applications">
    <vt:lpwstr/>
  </property>
  <property fmtid="{D5CDD505-2E9C-101B-9397-08002B2CF9AE}" pid="10" name="CampaignTags">
    <vt:lpwstr/>
  </property>
  <property fmtid="{D5CDD505-2E9C-101B-9397-08002B2CF9AE}" pid="11" name="ScenarioTags">
    <vt:lpwstr/>
  </property>
</Properties>
</file>